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80" r:id="rId2"/>
    <p:sldId id="308" r:id="rId3"/>
    <p:sldId id="309" r:id="rId4"/>
    <p:sldId id="310" r:id="rId5"/>
    <p:sldId id="311" r:id="rId6"/>
    <p:sldId id="312" r:id="rId7"/>
    <p:sldId id="313" r:id="rId8"/>
    <p:sldId id="314" r:id="rId9"/>
    <p:sldId id="315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25" r:id="rId20"/>
    <p:sldId id="326" r:id="rId21"/>
    <p:sldId id="327" r:id="rId22"/>
    <p:sldId id="328" r:id="rId23"/>
    <p:sldId id="329" r:id="rId24"/>
    <p:sldId id="30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uyen Van Trong 20174284" initials="NVT2" lastIdx="1" clrIdx="0">
    <p:extLst>
      <p:ext uri="{19B8F6BF-5375-455C-9EA6-DF929625EA0E}">
        <p15:presenceInfo xmlns:p15="http://schemas.microsoft.com/office/powerpoint/2012/main" userId="S::trong.nv174284@sis.hust.edu.vn::776d9b78-772b-48b2-91df-11c29eddcde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8000"/>
    <a:srgbClr val="669900"/>
    <a:srgbClr val="77AC30"/>
    <a:srgbClr val="D12229"/>
    <a:srgbClr val="FBBC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06F77E1-F050-4063-ADA8-097D4A04E7CD}" v="24" dt="2021-04-12T16:34:11.92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37" autoAdjust="0"/>
    <p:restoredTop sz="94660"/>
  </p:normalViewPr>
  <p:slideViewPr>
    <p:cSldViewPr snapToGrid="0">
      <p:cViewPr varScale="1">
        <p:scale>
          <a:sx n="81" d="100"/>
          <a:sy n="81" d="100"/>
        </p:scale>
        <p:origin x="82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65" d="100"/>
          <a:sy n="65" d="100"/>
        </p:scale>
        <p:origin x="3082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37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36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Relationship Id="rId35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ung nguyen" userId="798b1a01cedf4384" providerId="LiveId" clId="{506F77E1-F050-4063-ADA8-097D4A04E7CD}"/>
    <pc:docChg chg="undo custSel addSld delSld modSld">
      <pc:chgData name="ung nguyen" userId="798b1a01cedf4384" providerId="LiveId" clId="{506F77E1-F050-4063-ADA8-097D4A04E7CD}" dt="2021-04-15T16:32:40.616" v="554" actId="20577"/>
      <pc:docMkLst>
        <pc:docMk/>
      </pc:docMkLst>
      <pc:sldChg chg="modSp mod">
        <pc:chgData name="ung nguyen" userId="798b1a01cedf4384" providerId="LiveId" clId="{506F77E1-F050-4063-ADA8-097D4A04E7CD}" dt="2021-04-15T05:39:27.938" v="399" actId="20577"/>
        <pc:sldMkLst>
          <pc:docMk/>
          <pc:sldMk cId="1223745423" sldId="280"/>
        </pc:sldMkLst>
        <pc:spChg chg="mod">
          <ac:chgData name="ung nguyen" userId="798b1a01cedf4384" providerId="LiveId" clId="{506F77E1-F050-4063-ADA8-097D4A04E7CD}" dt="2021-04-15T05:39:27.938" v="399" actId="20577"/>
          <ac:spMkLst>
            <pc:docMk/>
            <pc:sldMk cId="1223745423" sldId="280"/>
            <ac:spMk id="5" creationId="{EAC58AC4-CDE0-4E8E-8127-656227F22FD5}"/>
          </ac:spMkLst>
        </pc:spChg>
      </pc:sldChg>
      <pc:sldChg chg="del">
        <pc:chgData name="ung nguyen" userId="798b1a01cedf4384" providerId="LiveId" clId="{506F77E1-F050-4063-ADA8-097D4A04E7CD}" dt="2021-04-12T15:26:20.881" v="60" actId="47"/>
        <pc:sldMkLst>
          <pc:docMk/>
          <pc:sldMk cId="3584400481" sldId="286"/>
        </pc:sldMkLst>
      </pc:sldChg>
      <pc:sldChg chg="del">
        <pc:chgData name="ung nguyen" userId="798b1a01cedf4384" providerId="LiveId" clId="{506F77E1-F050-4063-ADA8-097D4A04E7CD}" dt="2021-04-12T15:26:50.754" v="66" actId="47"/>
        <pc:sldMkLst>
          <pc:docMk/>
          <pc:sldMk cId="3320956840" sldId="287"/>
        </pc:sldMkLst>
      </pc:sldChg>
      <pc:sldChg chg="del">
        <pc:chgData name="ung nguyen" userId="798b1a01cedf4384" providerId="LiveId" clId="{506F77E1-F050-4063-ADA8-097D4A04E7CD}" dt="2021-04-12T15:26:35.959" v="63" actId="47"/>
        <pc:sldMkLst>
          <pc:docMk/>
          <pc:sldMk cId="2052259439" sldId="288"/>
        </pc:sldMkLst>
      </pc:sldChg>
      <pc:sldChg chg="del">
        <pc:chgData name="ung nguyen" userId="798b1a01cedf4384" providerId="LiveId" clId="{506F77E1-F050-4063-ADA8-097D4A04E7CD}" dt="2021-04-12T15:27:06.471" v="69" actId="47"/>
        <pc:sldMkLst>
          <pc:docMk/>
          <pc:sldMk cId="853933183" sldId="289"/>
        </pc:sldMkLst>
      </pc:sldChg>
      <pc:sldChg chg="del">
        <pc:chgData name="ung nguyen" userId="798b1a01cedf4384" providerId="LiveId" clId="{506F77E1-F050-4063-ADA8-097D4A04E7CD}" dt="2021-04-12T15:27:17.669" v="72" actId="47"/>
        <pc:sldMkLst>
          <pc:docMk/>
          <pc:sldMk cId="3750440051" sldId="290"/>
        </pc:sldMkLst>
      </pc:sldChg>
      <pc:sldChg chg="del">
        <pc:chgData name="ung nguyen" userId="798b1a01cedf4384" providerId="LiveId" clId="{506F77E1-F050-4063-ADA8-097D4A04E7CD}" dt="2021-04-12T15:27:31.819" v="75" actId="47"/>
        <pc:sldMkLst>
          <pc:docMk/>
          <pc:sldMk cId="1735910899" sldId="291"/>
        </pc:sldMkLst>
      </pc:sldChg>
      <pc:sldChg chg="del">
        <pc:chgData name="ung nguyen" userId="798b1a01cedf4384" providerId="LiveId" clId="{506F77E1-F050-4063-ADA8-097D4A04E7CD}" dt="2021-04-12T15:27:50.290" v="78" actId="47"/>
        <pc:sldMkLst>
          <pc:docMk/>
          <pc:sldMk cId="1479326915" sldId="292"/>
        </pc:sldMkLst>
      </pc:sldChg>
      <pc:sldChg chg="del">
        <pc:chgData name="ung nguyen" userId="798b1a01cedf4384" providerId="LiveId" clId="{506F77E1-F050-4063-ADA8-097D4A04E7CD}" dt="2021-04-12T15:44:31.581" v="81" actId="47"/>
        <pc:sldMkLst>
          <pc:docMk/>
          <pc:sldMk cId="981760079" sldId="293"/>
        </pc:sldMkLst>
      </pc:sldChg>
      <pc:sldChg chg="del">
        <pc:chgData name="ung nguyen" userId="798b1a01cedf4384" providerId="LiveId" clId="{506F77E1-F050-4063-ADA8-097D4A04E7CD}" dt="2021-04-12T15:48:23.065" v="90" actId="47"/>
        <pc:sldMkLst>
          <pc:docMk/>
          <pc:sldMk cId="4198699125" sldId="294"/>
        </pc:sldMkLst>
      </pc:sldChg>
      <pc:sldChg chg="del">
        <pc:chgData name="ung nguyen" userId="798b1a01cedf4384" providerId="LiveId" clId="{506F77E1-F050-4063-ADA8-097D4A04E7CD}" dt="2021-04-12T15:48:07.418" v="87" actId="47"/>
        <pc:sldMkLst>
          <pc:docMk/>
          <pc:sldMk cId="3009297391" sldId="295"/>
        </pc:sldMkLst>
      </pc:sldChg>
      <pc:sldChg chg="del">
        <pc:chgData name="ung nguyen" userId="798b1a01cedf4384" providerId="LiveId" clId="{506F77E1-F050-4063-ADA8-097D4A04E7CD}" dt="2021-04-12T15:48:50.663" v="96" actId="47"/>
        <pc:sldMkLst>
          <pc:docMk/>
          <pc:sldMk cId="302041202" sldId="296"/>
        </pc:sldMkLst>
      </pc:sldChg>
      <pc:sldChg chg="del">
        <pc:chgData name="ung nguyen" userId="798b1a01cedf4384" providerId="LiveId" clId="{506F77E1-F050-4063-ADA8-097D4A04E7CD}" dt="2021-04-12T15:48:35.175" v="93" actId="47"/>
        <pc:sldMkLst>
          <pc:docMk/>
          <pc:sldMk cId="455089403" sldId="297"/>
        </pc:sldMkLst>
      </pc:sldChg>
      <pc:sldChg chg="del">
        <pc:chgData name="ung nguyen" userId="798b1a01cedf4384" providerId="LiveId" clId="{506F77E1-F050-4063-ADA8-097D4A04E7CD}" dt="2021-04-12T15:49:08.375" v="99" actId="47"/>
        <pc:sldMkLst>
          <pc:docMk/>
          <pc:sldMk cId="3062257285" sldId="298"/>
        </pc:sldMkLst>
      </pc:sldChg>
      <pc:sldChg chg="del">
        <pc:chgData name="ung nguyen" userId="798b1a01cedf4384" providerId="LiveId" clId="{506F77E1-F050-4063-ADA8-097D4A04E7CD}" dt="2021-04-12T16:32:50.222" v="102" actId="47"/>
        <pc:sldMkLst>
          <pc:docMk/>
          <pc:sldMk cId="1960527257" sldId="299"/>
        </pc:sldMkLst>
      </pc:sldChg>
      <pc:sldChg chg="del">
        <pc:chgData name="ung nguyen" userId="798b1a01cedf4384" providerId="LiveId" clId="{506F77E1-F050-4063-ADA8-097D4A04E7CD}" dt="2021-04-12T15:44:59.004" v="84" actId="47"/>
        <pc:sldMkLst>
          <pc:docMk/>
          <pc:sldMk cId="670688999" sldId="300"/>
        </pc:sldMkLst>
      </pc:sldChg>
      <pc:sldChg chg="del">
        <pc:chgData name="ung nguyen" userId="798b1a01cedf4384" providerId="LiveId" clId="{506F77E1-F050-4063-ADA8-097D4A04E7CD}" dt="2021-04-12T16:33:04.131" v="105" actId="47"/>
        <pc:sldMkLst>
          <pc:docMk/>
          <pc:sldMk cId="2916766732" sldId="301"/>
        </pc:sldMkLst>
      </pc:sldChg>
      <pc:sldChg chg="del">
        <pc:chgData name="ung nguyen" userId="798b1a01cedf4384" providerId="LiveId" clId="{506F77E1-F050-4063-ADA8-097D4A04E7CD}" dt="2021-04-12T16:33:15.545" v="108" actId="47"/>
        <pc:sldMkLst>
          <pc:docMk/>
          <pc:sldMk cId="3400673674" sldId="302"/>
        </pc:sldMkLst>
      </pc:sldChg>
      <pc:sldChg chg="del">
        <pc:chgData name="ung nguyen" userId="798b1a01cedf4384" providerId="LiveId" clId="{506F77E1-F050-4063-ADA8-097D4A04E7CD}" dt="2021-04-12T16:33:41.732" v="114" actId="47"/>
        <pc:sldMkLst>
          <pc:docMk/>
          <pc:sldMk cId="4031946794" sldId="303"/>
        </pc:sldMkLst>
      </pc:sldChg>
      <pc:sldChg chg="del">
        <pc:chgData name="ung nguyen" userId="798b1a01cedf4384" providerId="LiveId" clId="{506F77E1-F050-4063-ADA8-097D4A04E7CD}" dt="2021-04-12T16:33:27.885" v="111" actId="47"/>
        <pc:sldMkLst>
          <pc:docMk/>
          <pc:sldMk cId="2747921991" sldId="304"/>
        </pc:sldMkLst>
      </pc:sldChg>
      <pc:sldChg chg="del">
        <pc:chgData name="ung nguyen" userId="798b1a01cedf4384" providerId="LiveId" clId="{506F77E1-F050-4063-ADA8-097D4A04E7CD}" dt="2021-04-12T16:33:55.589" v="117" actId="47"/>
        <pc:sldMkLst>
          <pc:docMk/>
          <pc:sldMk cId="3283212304" sldId="305"/>
        </pc:sldMkLst>
      </pc:sldChg>
      <pc:sldChg chg="del">
        <pc:chgData name="ung nguyen" userId="798b1a01cedf4384" providerId="LiveId" clId="{506F77E1-F050-4063-ADA8-097D4A04E7CD}" dt="2021-04-12T16:34:15.439" v="120" actId="47"/>
        <pc:sldMkLst>
          <pc:docMk/>
          <pc:sldMk cId="3933905846" sldId="306"/>
        </pc:sldMkLst>
      </pc:sldChg>
      <pc:sldChg chg="delSp new del mod">
        <pc:chgData name="ung nguyen" userId="798b1a01cedf4384" providerId="LiveId" clId="{506F77E1-F050-4063-ADA8-097D4A04E7CD}" dt="2021-04-12T14:32:43.581" v="3" actId="47"/>
        <pc:sldMkLst>
          <pc:docMk/>
          <pc:sldMk cId="987321666" sldId="308"/>
        </pc:sldMkLst>
        <pc:spChg chg="del">
          <ac:chgData name="ung nguyen" userId="798b1a01cedf4384" providerId="LiveId" clId="{506F77E1-F050-4063-ADA8-097D4A04E7CD}" dt="2021-04-12T14:32:30.049" v="1" actId="478"/>
          <ac:spMkLst>
            <pc:docMk/>
            <pc:sldMk cId="987321666" sldId="308"/>
            <ac:spMk id="2" creationId="{BDEB836D-E083-4CB4-AC04-BD1F9E5F1F43}"/>
          </ac:spMkLst>
        </pc:spChg>
        <pc:spChg chg="del">
          <ac:chgData name="ung nguyen" userId="798b1a01cedf4384" providerId="LiveId" clId="{506F77E1-F050-4063-ADA8-097D4A04E7CD}" dt="2021-04-12T14:32:34.481" v="2" actId="478"/>
          <ac:spMkLst>
            <pc:docMk/>
            <pc:sldMk cId="987321666" sldId="308"/>
            <ac:spMk id="3" creationId="{F6D9EC66-62B6-43B7-9D9D-41EDB1FCE427}"/>
          </ac:spMkLst>
        </pc:spChg>
      </pc:sldChg>
      <pc:sldChg chg="add del setBg">
        <pc:chgData name="ung nguyen" userId="798b1a01cedf4384" providerId="LiveId" clId="{506F77E1-F050-4063-ADA8-097D4A04E7CD}" dt="2021-04-12T15:24:13.366" v="58" actId="47"/>
        <pc:sldMkLst>
          <pc:docMk/>
          <pc:sldMk cId="1430938631" sldId="308"/>
        </pc:sldMkLst>
      </pc:sldChg>
      <pc:sldChg chg="add del">
        <pc:chgData name="ung nguyen" userId="798b1a01cedf4384" providerId="LiveId" clId="{506F77E1-F050-4063-ADA8-097D4A04E7CD}" dt="2021-04-12T15:23:58.878" v="56" actId="47"/>
        <pc:sldMkLst>
          <pc:docMk/>
          <pc:sldMk cId="2209739859" sldId="308"/>
        </pc:sldMkLst>
      </pc:sldChg>
      <pc:sldChg chg="addSp delSp modSp add mod setBg">
        <pc:chgData name="ung nguyen" userId="798b1a01cedf4384" providerId="LiveId" clId="{506F77E1-F050-4063-ADA8-097D4A04E7CD}" dt="2021-04-15T16:32:40.616" v="554" actId="20577"/>
        <pc:sldMkLst>
          <pc:docMk/>
          <pc:sldMk cId="2629586125" sldId="308"/>
        </pc:sldMkLst>
        <pc:spChg chg="mod">
          <ac:chgData name="ung nguyen" userId="798b1a01cedf4384" providerId="LiveId" clId="{506F77E1-F050-4063-ADA8-097D4A04E7CD}" dt="2021-04-15T16:32:15.516" v="519" actId="1076"/>
          <ac:spMkLst>
            <pc:docMk/>
            <pc:sldMk cId="2629586125" sldId="308"/>
            <ac:spMk id="15" creationId="{9B9C124D-C043-4584-92F4-73D18A69B7F8}"/>
          </ac:spMkLst>
        </pc:spChg>
        <pc:spChg chg="mod">
          <ac:chgData name="ung nguyen" userId="798b1a01cedf4384" providerId="LiveId" clId="{506F77E1-F050-4063-ADA8-097D4A04E7CD}" dt="2021-04-15T16:32:15.516" v="519" actId="1076"/>
          <ac:spMkLst>
            <pc:docMk/>
            <pc:sldMk cId="2629586125" sldId="308"/>
            <ac:spMk id="16" creationId="{354F8502-59F2-4259-8A10-6836BD4FB4BA}"/>
          </ac:spMkLst>
        </pc:spChg>
        <pc:spChg chg="mod">
          <ac:chgData name="ung nguyen" userId="798b1a01cedf4384" providerId="LiveId" clId="{506F77E1-F050-4063-ADA8-097D4A04E7CD}" dt="2021-04-15T16:32:15.516" v="519" actId="1076"/>
          <ac:spMkLst>
            <pc:docMk/>
            <pc:sldMk cId="2629586125" sldId="308"/>
            <ac:spMk id="17" creationId="{67A82F4C-1DE5-4BE1-B8F6-4CF3E52475E8}"/>
          </ac:spMkLst>
        </pc:spChg>
        <pc:spChg chg="mod">
          <ac:chgData name="ung nguyen" userId="798b1a01cedf4384" providerId="LiveId" clId="{506F77E1-F050-4063-ADA8-097D4A04E7CD}" dt="2021-04-15T16:32:15.516" v="519" actId="1076"/>
          <ac:spMkLst>
            <pc:docMk/>
            <pc:sldMk cId="2629586125" sldId="308"/>
            <ac:spMk id="18" creationId="{7F79E1EE-A9F8-4931-B32D-DD8F68AA18F1}"/>
          </ac:spMkLst>
        </pc:spChg>
        <pc:spChg chg="add mod">
          <ac:chgData name="ung nguyen" userId="798b1a01cedf4384" providerId="LiveId" clId="{506F77E1-F050-4063-ADA8-097D4A04E7CD}" dt="2021-04-15T16:32:15.516" v="519" actId="1076"/>
          <ac:spMkLst>
            <pc:docMk/>
            <pc:sldMk cId="2629586125" sldId="308"/>
            <ac:spMk id="19" creationId="{4FE851A2-7A4F-4DD3-99F8-9355E9E737EE}"/>
          </ac:spMkLst>
        </pc:spChg>
        <pc:spChg chg="mod">
          <ac:chgData name="ung nguyen" userId="798b1a01cedf4384" providerId="LiveId" clId="{506F77E1-F050-4063-ADA8-097D4A04E7CD}" dt="2021-04-15T16:32:15.516" v="519" actId="1076"/>
          <ac:spMkLst>
            <pc:docMk/>
            <pc:sldMk cId="2629586125" sldId="308"/>
            <ac:spMk id="24" creationId="{6EFDA027-9723-41E1-B9EF-8610A4B2A1D0}"/>
          </ac:spMkLst>
        </pc:spChg>
        <pc:spChg chg="mod">
          <ac:chgData name="ung nguyen" userId="798b1a01cedf4384" providerId="LiveId" clId="{506F77E1-F050-4063-ADA8-097D4A04E7CD}" dt="2021-04-15T16:32:15.516" v="519" actId="1076"/>
          <ac:spMkLst>
            <pc:docMk/>
            <pc:sldMk cId="2629586125" sldId="308"/>
            <ac:spMk id="25" creationId="{76EB5A9A-2FAE-4D92-A824-9BCF0D671DA4}"/>
          </ac:spMkLst>
        </pc:spChg>
        <pc:spChg chg="mod">
          <ac:chgData name="ung nguyen" userId="798b1a01cedf4384" providerId="LiveId" clId="{506F77E1-F050-4063-ADA8-097D4A04E7CD}" dt="2021-04-15T16:32:15.516" v="519" actId="1076"/>
          <ac:spMkLst>
            <pc:docMk/>
            <pc:sldMk cId="2629586125" sldId="308"/>
            <ac:spMk id="26" creationId="{46D9E09C-8D64-4D27-BEC3-483E90C88699}"/>
          </ac:spMkLst>
        </pc:spChg>
        <pc:spChg chg="add del mod">
          <ac:chgData name="ung nguyen" userId="798b1a01cedf4384" providerId="LiveId" clId="{506F77E1-F050-4063-ADA8-097D4A04E7CD}" dt="2021-04-15T16:31:57.888" v="516" actId="478"/>
          <ac:spMkLst>
            <pc:docMk/>
            <pc:sldMk cId="2629586125" sldId="308"/>
            <ac:spMk id="27" creationId="{0E6E3D22-3229-4A41-8CA9-4FAEE781D4A3}"/>
          </ac:spMkLst>
        </pc:spChg>
        <pc:spChg chg="add mod">
          <ac:chgData name="ung nguyen" userId="798b1a01cedf4384" providerId="LiveId" clId="{506F77E1-F050-4063-ADA8-097D4A04E7CD}" dt="2021-04-15T16:32:40.616" v="554" actId="20577"/>
          <ac:spMkLst>
            <pc:docMk/>
            <pc:sldMk cId="2629586125" sldId="308"/>
            <ac:spMk id="28" creationId="{548BACF7-8444-4BFE-98C5-98FE80832C8A}"/>
          </ac:spMkLst>
        </pc:spChg>
        <pc:spChg chg="mod">
          <ac:chgData name="ung nguyen" userId="798b1a01cedf4384" providerId="LiveId" clId="{506F77E1-F050-4063-ADA8-097D4A04E7CD}" dt="2021-04-15T16:32:15.516" v="519" actId="1076"/>
          <ac:spMkLst>
            <pc:docMk/>
            <pc:sldMk cId="2629586125" sldId="308"/>
            <ac:spMk id="33" creationId="{4FC086C6-B6FE-4A72-85A2-4461CF3CC37E}"/>
          </ac:spMkLst>
        </pc:spChg>
        <pc:spChg chg="del">
          <ac:chgData name="ung nguyen" userId="798b1a01cedf4384" providerId="LiveId" clId="{506F77E1-F050-4063-ADA8-097D4A04E7CD}" dt="2021-04-15T05:40:38.121" v="400" actId="478"/>
          <ac:spMkLst>
            <pc:docMk/>
            <pc:sldMk cId="2629586125" sldId="308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26:25.785" v="61" actId="478"/>
          <ac:spMkLst>
            <pc:docMk/>
            <pc:sldMk cId="2629586125" sldId="308"/>
            <ac:spMk id="50" creationId="{02620D35-C92E-43F3-B29A-F958449975B5}"/>
          </ac:spMkLst>
        </pc:spChg>
        <pc:cxnChg chg="mod">
          <ac:chgData name="ung nguyen" userId="798b1a01cedf4384" providerId="LiveId" clId="{506F77E1-F050-4063-ADA8-097D4A04E7CD}" dt="2021-04-15T16:32:15.516" v="519" actId="1076"/>
          <ac:cxnSpMkLst>
            <pc:docMk/>
            <pc:sldMk cId="2629586125" sldId="308"/>
            <ac:cxnSpMk id="20" creationId="{E2D699FE-873E-4015-8EE8-DE7E053A9FAC}"/>
          </ac:cxnSpMkLst>
        </pc:cxnChg>
        <pc:cxnChg chg="mod">
          <ac:chgData name="ung nguyen" userId="798b1a01cedf4384" providerId="LiveId" clId="{506F77E1-F050-4063-ADA8-097D4A04E7CD}" dt="2021-04-15T16:32:15.516" v="519" actId="1076"/>
          <ac:cxnSpMkLst>
            <pc:docMk/>
            <pc:sldMk cId="2629586125" sldId="308"/>
            <ac:cxnSpMk id="21" creationId="{EDA59F6A-540F-44D1-ACD1-5F77847802EE}"/>
          </ac:cxnSpMkLst>
        </pc:cxnChg>
        <pc:cxnChg chg="mod">
          <ac:chgData name="ung nguyen" userId="798b1a01cedf4384" providerId="LiveId" clId="{506F77E1-F050-4063-ADA8-097D4A04E7CD}" dt="2021-04-15T16:32:15.516" v="519" actId="1076"/>
          <ac:cxnSpMkLst>
            <pc:docMk/>
            <pc:sldMk cId="2629586125" sldId="308"/>
            <ac:cxnSpMk id="22" creationId="{1C727E90-CE30-4EA6-BA68-83F33CEAB4B2}"/>
          </ac:cxnSpMkLst>
        </pc:cxnChg>
        <pc:cxnChg chg="mod">
          <ac:chgData name="ung nguyen" userId="798b1a01cedf4384" providerId="LiveId" clId="{506F77E1-F050-4063-ADA8-097D4A04E7CD}" dt="2021-04-15T16:32:15.516" v="519" actId="1076"/>
          <ac:cxnSpMkLst>
            <pc:docMk/>
            <pc:sldMk cId="2629586125" sldId="308"/>
            <ac:cxnSpMk id="23" creationId="{5E0C1909-3FD1-45F8-939A-A16F6B7DA876}"/>
          </ac:cxnSpMkLst>
        </pc:cxnChg>
      </pc:sldChg>
      <pc:sldChg chg="addSp delSp modSp add del mod setBg">
        <pc:chgData name="ung nguyen" userId="798b1a01cedf4384" providerId="LiveId" clId="{506F77E1-F050-4063-ADA8-097D4A04E7CD}" dt="2021-04-12T15:02:42.320" v="54" actId="47"/>
        <pc:sldMkLst>
          <pc:docMk/>
          <pc:sldMk cId="4060614388" sldId="308"/>
        </pc:sldMkLst>
        <pc:spChg chg="add del mod">
          <ac:chgData name="ung nguyen" userId="798b1a01cedf4384" providerId="LiveId" clId="{506F77E1-F050-4063-ADA8-097D4A04E7CD}" dt="2021-04-12T14:48:28.280" v="43" actId="478"/>
          <ac:spMkLst>
            <pc:docMk/>
            <pc:sldMk cId="4060614388" sldId="308"/>
            <ac:spMk id="2" creationId="{7188C26F-5469-4D1C-A5A1-FCC289785A6C}"/>
          </ac:spMkLst>
        </pc:spChg>
        <pc:spChg chg="add del">
          <ac:chgData name="ung nguyen" userId="798b1a01cedf4384" providerId="LiveId" clId="{506F77E1-F050-4063-ADA8-097D4A04E7CD}" dt="2021-04-12T14:33:01.742" v="6" actId="478"/>
          <ac:spMkLst>
            <pc:docMk/>
            <pc:sldMk cId="4060614388" sldId="308"/>
            <ac:spMk id="4" creationId="{00000000-0000-0000-0000-000000000000}"/>
          </ac:spMkLst>
        </pc:spChg>
        <pc:spChg chg="add del">
          <ac:chgData name="ung nguyen" userId="798b1a01cedf4384" providerId="LiveId" clId="{506F77E1-F050-4063-ADA8-097D4A04E7CD}" dt="2021-04-12T14:35:02.962" v="23" actId="478"/>
          <ac:spMkLst>
            <pc:docMk/>
            <pc:sldMk cId="4060614388" sldId="308"/>
            <ac:spMk id="15" creationId="{C98DFB59-63FD-4C4B-A771-6804AF0F976C}"/>
          </ac:spMkLst>
        </pc:spChg>
        <pc:spChg chg="add del">
          <ac:chgData name="ung nguyen" userId="798b1a01cedf4384" providerId="LiveId" clId="{506F77E1-F050-4063-ADA8-097D4A04E7CD}" dt="2021-04-12T14:44:50.098" v="27" actId="478"/>
          <ac:spMkLst>
            <pc:docMk/>
            <pc:sldMk cId="4060614388" sldId="308"/>
            <ac:spMk id="19" creationId="{452880EA-C164-4BC6-A131-9C48532F4A83}"/>
          </ac:spMkLst>
        </pc:spChg>
        <pc:spChg chg="add del">
          <ac:chgData name="ung nguyen" userId="798b1a01cedf4384" providerId="LiveId" clId="{506F77E1-F050-4063-ADA8-097D4A04E7CD}" dt="2021-04-12T14:44:56.974" v="34" actId="478"/>
          <ac:spMkLst>
            <pc:docMk/>
            <pc:sldMk cId="4060614388" sldId="308"/>
            <ac:spMk id="22" creationId="{B7496B5C-2A4D-4B79-B8AC-096069AA1DBE}"/>
          </ac:spMkLst>
        </pc:spChg>
        <pc:spChg chg="add del">
          <ac:chgData name="ung nguyen" userId="798b1a01cedf4384" providerId="LiveId" clId="{506F77E1-F050-4063-ADA8-097D4A04E7CD}" dt="2021-04-12T14:33:01.742" v="6" actId="478"/>
          <ac:spMkLst>
            <pc:docMk/>
            <pc:sldMk cId="4060614388" sldId="308"/>
            <ac:spMk id="35" creationId="{6C871568-A6B8-4E66-8F54-806691B950AB}"/>
          </ac:spMkLst>
        </pc:spChg>
        <pc:spChg chg="add del mod">
          <ac:chgData name="ung nguyen" userId="798b1a01cedf4384" providerId="LiveId" clId="{506F77E1-F050-4063-ADA8-097D4A04E7CD}" dt="2021-04-12T14:49:44.430" v="51" actId="1076"/>
          <ac:spMkLst>
            <pc:docMk/>
            <pc:sldMk cId="4060614388" sldId="308"/>
            <ac:spMk id="56" creationId="{BE679FFF-F7EA-4CE4-A1E2-7F84E5830654}"/>
          </ac:spMkLst>
        </pc:spChg>
        <pc:spChg chg="add del mod">
          <ac:chgData name="ung nguyen" userId="798b1a01cedf4384" providerId="LiveId" clId="{506F77E1-F050-4063-ADA8-097D4A04E7CD}" dt="2021-04-12T14:50:14.226" v="53" actId="20577"/>
          <ac:spMkLst>
            <pc:docMk/>
            <pc:sldMk cId="4060614388" sldId="308"/>
            <ac:spMk id="57" creationId="{3C88D6F8-1369-42F0-B99F-851648BFAE38}"/>
          </ac:spMkLst>
        </pc:spChg>
        <pc:spChg chg="add del mod">
          <ac:chgData name="ung nguyen" userId="798b1a01cedf4384" providerId="LiveId" clId="{506F77E1-F050-4063-ADA8-097D4A04E7CD}" dt="2021-04-12T14:35:09.047" v="26"/>
          <ac:spMkLst>
            <pc:docMk/>
            <pc:sldMk cId="4060614388" sldId="308"/>
            <ac:spMk id="58" creationId="{5169455A-FD17-44C5-8E3D-D691E254CD2E}"/>
          </ac:spMkLst>
        </pc:spChg>
        <pc:graphicFrameChg chg="add del">
          <ac:chgData name="ung nguyen" userId="798b1a01cedf4384" providerId="LiveId" clId="{506F77E1-F050-4063-ADA8-097D4A04E7CD}" dt="2021-04-12T14:44:53.057" v="30" actId="478"/>
          <ac:graphicFrameMkLst>
            <pc:docMk/>
            <pc:sldMk cId="4060614388" sldId="308"/>
            <ac:graphicFrameMk id="40" creationId="{B6B7F63F-FE52-482D-AA0B-54A47A358560}"/>
          </ac:graphicFrameMkLst>
        </pc:graphicFrameChg>
        <pc:graphicFrameChg chg="add del">
          <ac:chgData name="ung nguyen" userId="798b1a01cedf4384" providerId="LiveId" clId="{506F77E1-F050-4063-ADA8-097D4A04E7CD}" dt="2021-04-12T14:44:54.002" v="31" actId="478"/>
          <ac:graphicFrameMkLst>
            <pc:docMk/>
            <pc:sldMk cId="4060614388" sldId="308"/>
            <ac:graphicFrameMk id="41" creationId="{F0A70C6C-75D5-41A8-8CB3-F7BD9CCC38BA}"/>
          </ac:graphicFrameMkLst>
        </pc:graphicFrameChg>
        <pc:graphicFrameChg chg="add del">
          <ac:chgData name="ung nguyen" userId="798b1a01cedf4384" providerId="LiveId" clId="{506F77E1-F050-4063-ADA8-097D4A04E7CD}" dt="2021-04-12T14:44:55.171" v="32" actId="478"/>
          <ac:graphicFrameMkLst>
            <pc:docMk/>
            <pc:sldMk cId="4060614388" sldId="308"/>
            <ac:graphicFrameMk id="42" creationId="{CB058DFA-30D1-4141-ABB5-4F3975A10E1C}"/>
          </ac:graphicFrameMkLst>
        </pc:graphicFrameChg>
        <pc:picChg chg="add del">
          <ac:chgData name="ung nguyen" userId="798b1a01cedf4384" providerId="LiveId" clId="{506F77E1-F050-4063-ADA8-097D4A04E7CD}" dt="2021-04-12T14:44:50.917" v="28" actId="478"/>
          <ac:picMkLst>
            <pc:docMk/>
            <pc:sldMk cId="4060614388" sldId="308"/>
            <ac:picMk id="9" creationId="{D8D6ECE6-44D4-459B-9FA9-36C8FBECC8CB}"/>
          </ac:picMkLst>
        </pc:picChg>
        <pc:picChg chg="add del">
          <ac:chgData name="ung nguyen" userId="798b1a01cedf4384" providerId="LiveId" clId="{506F77E1-F050-4063-ADA8-097D4A04E7CD}" dt="2021-04-12T14:44:51.607" v="29" actId="478"/>
          <ac:picMkLst>
            <pc:docMk/>
            <pc:sldMk cId="4060614388" sldId="308"/>
            <ac:picMk id="10" creationId="{548A7119-FB0A-4156-B619-3DEA1418D498}"/>
          </ac:picMkLst>
        </pc:picChg>
        <pc:picChg chg="add del">
          <ac:chgData name="ung nguyen" userId="798b1a01cedf4384" providerId="LiveId" clId="{506F77E1-F050-4063-ADA8-097D4A04E7CD}" dt="2021-04-12T14:44:56.056" v="33" actId="478"/>
          <ac:picMkLst>
            <pc:docMk/>
            <pc:sldMk cId="4060614388" sldId="308"/>
            <ac:picMk id="14" creationId="{D1140960-7708-4D60-8CED-8B49BA473B55}"/>
          </ac:picMkLst>
        </pc:picChg>
        <pc:picChg chg="add del">
          <ac:chgData name="ung nguyen" userId="798b1a01cedf4384" providerId="LiveId" clId="{506F77E1-F050-4063-ADA8-097D4A04E7CD}" dt="2021-04-12T14:44:57.559" v="35" actId="478"/>
          <ac:picMkLst>
            <pc:docMk/>
            <pc:sldMk cId="4060614388" sldId="308"/>
            <ac:picMk id="17" creationId="{F05C0787-CB37-410D-9869-9DF7C5F5DDD8}"/>
          </ac:picMkLst>
        </pc:picChg>
      </pc:sldChg>
      <pc:sldChg chg="delSp modSp add mod setBg">
        <pc:chgData name="ung nguyen" userId="798b1a01cedf4384" providerId="LiveId" clId="{506F77E1-F050-4063-ADA8-097D4A04E7CD}" dt="2021-04-15T08:24:00.071" v="425" actId="20577"/>
        <pc:sldMkLst>
          <pc:docMk/>
          <pc:sldMk cId="2103768867" sldId="309"/>
        </pc:sldMkLst>
        <pc:spChg chg="mod">
          <ac:chgData name="ung nguyen" userId="798b1a01cedf4384" providerId="LiveId" clId="{506F77E1-F050-4063-ADA8-097D4A04E7CD}" dt="2021-04-14T13:47:09.100" v="126" actId="20577"/>
          <ac:spMkLst>
            <pc:docMk/>
            <pc:sldMk cId="2103768867" sldId="309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26:41.112" v="64" actId="478"/>
          <ac:spMkLst>
            <pc:docMk/>
            <pc:sldMk cId="2103768867" sldId="309"/>
            <ac:spMk id="56" creationId="{BE679FFF-F7EA-4CE4-A1E2-7F84E5830654}"/>
          </ac:spMkLst>
        </pc:spChg>
        <pc:spChg chg="mod">
          <ac:chgData name="ung nguyen" userId="798b1a01cedf4384" providerId="LiveId" clId="{506F77E1-F050-4063-ADA8-097D4A04E7CD}" dt="2021-04-15T08:24:00.071" v="425" actId="20577"/>
          <ac:spMkLst>
            <pc:docMk/>
            <pc:sldMk cId="2103768867" sldId="309"/>
            <ac:spMk id="61" creationId="{A25B3B38-4FC7-42E9-9097-C3E213568C6B}"/>
          </ac:spMkLst>
        </pc:spChg>
      </pc:sldChg>
      <pc:sldChg chg="delSp modSp add mod setBg">
        <pc:chgData name="ung nguyen" userId="798b1a01cedf4384" providerId="LiveId" clId="{506F77E1-F050-4063-ADA8-097D4A04E7CD}" dt="2021-04-15T05:41:43.250" v="416" actId="20577"/>
        <pc:sldMkLst>
          <pc:docMk/>
          <pc:sldMk cId="3713185035" sldId="310"/>
        </pc:sldMkLst>
        <pc:spChg chg="mod">
          <ac:chgData name="ung nguyen" userId="798b1a01cedf4384" providerId="LiveId" clId="{506F77E1-F050-4063-ADA8-097D4A04E7CD}" dt="2021-04-14T13:47:17.859" v="128" actId="20577"/>
          <ac:spMkLst>
            <pc:docMk/>
            <pc:sldMk cId="3713185035" sldId="310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26:55.288" v="67" actId="478"/>
          <ac:spMkLst>
            <pc:docMk/>
            <pc:sldMk cId="3713185035" sldId="310"/>
            <ac:spMk id="56" creationId="{BE679FFF-F7EA-4CE4-A1E2-7F84E5830654}"/>
          </ac:spMkLst>
        </pc:spChg>
        <pc:spChg chg="mod">
          <ac:chgData name="ung nguyen" userId="798b1a01cedf4384" providerId="LiveId" clId="{506F77E1-F050-4063-ADA8-097D4A04E7CD}" dt="2021-04-15T05:41:31.035" v="409" actId="20577"/>
          <ac:spMkLst>
            <pc:docMk/>
            <pc:sldMk cId="3713185035" sldId="310"/>
            <ac:spMk id="63" creationId="{C3FAC6A8-779B-4DAA-8048-88BBB418DC28}"/>
          </ac:spMkLst>
        </pc:spChg>
        <pc:spChg chg="mod">
          <ac:chgData name="ung nguyen" userId="798b1a01cedf4384" providerId="LiveId" clId="{506F77E1-F050-4063-ADA8-097D4A04E7CD}" dt="2021-04-15T05:41:43.250" v="416" actId="20577"/>
          <ac:spMkLst>
            <pc:docMk/>
            <pc:sldMk cId="3713185035" sldId="310"/>
            <ac:spMk id="64" creationId="{34A9915E-FF79-4E3B-A755-2E03C33ABA03}"/>
          </ac:spMkLst>
        </pc:spChg>
        <pc:graphicFrameChg chg="mod">
          <ac:chgData name="ung nguyen" userId="798b1a01cedf4384" providerId="LiveId" clId="{506F77E1-F050-4063-ADA8-097D4A04E7CD}" dt="2021-04-15T05:41:21.590" v="403" actId="1076"/>
          <ac:graphicFrameMkLst>
            <pc:docMk/>
            <pc:sldMk cId="3713185035" sldId="310"/>
            <ac:graphicFrameMk id="11" creationId="{29234433-78D3-40E0-859D-3BA1326BF17C}"/>
          </ac:graphicFrameMkLst>
        </pc:graphicFrameChg>
        <pc:graphicFrameChg chg="mod">
          <ac:chgData name="ung nguyen" userId="798b1a01cedf4384" providerId="LiveId" clId="{506F77E1-F050-4063-ADA8-097D4A04E7CD}" dt="2021-04-15T05:41:38.574" v="410" actId="1076"/>
          <ac:graphicFrameMkLst>
            <pc:docMk/>
            <pc:sldMk cId="3713185035" sldId="310"/>
            <ac:graphicFrameMk id="12" creationId="{D1EA43D2-56BF-4DF9-9F40-35FB43955DF6}"/>
          </ac:graphicFrameMkLst>
        </pc:graphicFrameChg>
        <pc:graphicFrameChg chg="mod">
          <ac:chgData name="ung nguyen" userId="798b1a01cedf4384" providerId="LiveId" clId="{506F77E1-F050-4063-ADA8-097D4A04E7CD}" dt="2021-04-15T05:41:11.590" v="401" actId="1076"/>
          <ac:graphicFrameMkLst>
            <pc:docMk/>
            <pc:sldMk cId="3713185035" sldId="310"/>
            <ac:graphicFrameMk id="13" creationId="{6EE4DB89-2E14-496E-906F-A5BE6E3F1820}"/>
          </ac:graphicFrameMkLst>
        </pc:graphicFrameChg>
        <pc:graphicFrameChg chg="mod">
          <ac:chgData name="ung nguyen" userId="798b1a01cedf4384" providerId="LiveId" clId="{506F77E1-F050-4063-ADA8-097D4A04E7CD}" dt="2021-04-15T05:41:16.678" v="402" actId="1076"/>
          <ac:graphicFrameMkLst>
            <pc:docMk/>
            <pc:sldMk cId="3713185035" sldId="310"/>
            <ac:graphicFrameMk id="68" creationId="{B56755B7-12EE-4905-9828-1B0AB96D173D}"/>
          </ac:graphicFrameMkLst>
        </pc:graphicFrameChg>
      </pc:sldChg>
      <pc:sldChg chg="delSp modSp add mod setBg">
        <pc:chgData name="ung nguyen" userId="798b1a01cedf4384" providerId="LiveId" clId="{506F77E1-F050-4063-ADA8-097D4A04E7CD}" dt="2021-04-14T13:47:33.294" v="133" actId="20577"/>
        <pc:sldMkLst>
          <pc:docMk/>
          <pc:sldMk cId="2183933343" sldId="311"/>
        </pc:sldMkLst>
        <pc:spChg chg="mod">
          <ac:chgData name="ung nguyen" userId="798b1a01cedf4384" providerId="LiveId" clId="{506F77E1-F050-4063-ADA8-097D4A04E7CD}" dt="2021-04-14T13:47:33.294" v="133" actId="20577"/>
          <ac:spMkLst>
            <pc:docMk/>
            <pc:sldMk cId="2183933343" sldId="311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27:11.021" v="70" actId="478"/>
          <ac:spMkLst>
            <pc:docMk/>
            <pc:sldMk cId="2183933343" sldId="311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47:38.365" v="136" actId="20577"/>
        <pc:sldMkLst>
          <pc:docMk/>
          <pc:sldMk cId="1599712356" sldId="312"/>
        </pc:sldMkLst>
        <pc:spChg chg="mod">
          <ac:chgData name="ung nguyen" userId="798b1a01cedf4384" providerId="LiveId" clId="{506F77E1-F050-4063-ADA8-097D4A04E7CD}" dt="2021-04-14T13:47:38.365" v="136" actId="20577"/>
          <ac:spMkLst>
            <pc:docMk/>
            <pc:sldMk cId="1599712356" sldId="312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27:21.696" v="73" actId="478"/>
          <ac:spMkLst>
            <pc:docMk/>
            <pc:sldMk cId="1599712356" sldId="312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47:46.606" v="139" actId="20577"/>
        <pc:sldMkLst>
          <pc:docMk/>
          <pc:sldMk cId="62716804" sldId="313"/>
        </pc:sldMkLst>
        <pc:spChg chg="mod">
          <ac:chgData name="ung nguyen" userId="798b1a01cedf4384" providerId="LiveId" clId="{506F77E1-F050-4063-ADA8-097D4A04E7CD}" dt="2021-04-14T13:47:46.606" v="139" actId="20577"/>
          <ac:spMkLst>
            <pc:docMk/>
            <pc:sldMk cId="62716804" sldId="313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27:36.229" v="76" actId="478"/>
          <ac:spMkLst>
            <pc:docMk/>
            <pc:sldMk cId="62716804" sldId="313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47:53.931" v="142" actId="20577"/>
        <pc:sldMkLst>
          <pc:docMk/>
          <pc:sldMk cId="2498083332" sldId="314"/>
        </pc:sldMkLst>
        <pc:spChg chg="mod">
          <ac:chgData name="ung nguyen" userId="798b1a01cedf4384" providerId="LiveId" clId="{506F77E1-F050-4063-ADA8-097D4A04E7CD}" dt="2021-04-14T13:47:53.931" v="142" actId="20577"/>
          <ac:spMkLst>
            <pc:docMk/>
            <pc:sldMk cId="2498083332" sldId="314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28:00.409" v="79" actId="478"/>
          <ac:spMkLst>
            <pc:docMk/>
            <pc:sldMk cId="2498083332" sldId="314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48:09.292" v="147" actId="14100"/>
        <pc:sldMkLst>
          <pc:docMk/>
          <pc:sldMk cId="3327305444" sldId="315"/>
        </pc:sldMkLst>
        <pc:spChg chg="mod">
          <ac:chgData name="ung nguyen" userId="798b1a01cedf4384" providerId="LiveId" clId="{506F77E1-F050-4063-ADA8-097D4A04E7CD}" dt="2021-04-14T13:48:09.292" v="147" actId="14100"/>
          <ac:spMkLst>
            <pc:docMk/>
            <pc:sldMk cId="3327305444" sldId="315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44:36.628" v="82" actId="478"/>
          <ac:spMkLst>
            <pc:docMk/>
            <pc:sldMk cId="3327305444" sldId="315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48:24.099" v="152" actId="14100"/>
        <pc:sldMkLst>
          <pc:docMk/>
          <pc:sldMk cId="175049958" sldId="316"/>
        </pc:sldMkLst>
        <pc:spChg chg="mod">
          <ac:chgData name="ung nguyen" userId="798b1a01cedf4384" providerId="LiveId" clId="{506F77E1-F050-4063-ADA8-097D4A04E7CD}" dt="2021-04-14T13:48:24.099" v="152" actId="14100"/>
          <ac:spMkLst>
            <pc:docMk/>
            <pc:sldMk cId="175049958" sldId="316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45:03.768" v="85" actId="478"/>
          <ac:spMkLst>
            <pc:docMk/>
            <pc:sldMk cId="175049958" sldId="316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48:51.179" v="157" actId="14100"/>
        <pc:sldMkLst>
          <pc:docMk/>
          <pc:sldMk cId="720180230" sldId="317"/>
        </pc:sldMkLst>
        <pc:spChg chg="mod">
          <ac:chgData name="ung nguyen" userId="798b1a01cedf4384" providerId="LiveId" clId="{506F77E1-F050-4063-ADA8-097D4A04E7CD}" dt="2021-04-14T13:48:51.179" v="157" actId="14100"/>
          <ac:spMkLst>
            <pc:docMk/>
            <pc:sldMk cId="720180230" sldId="317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48:11.742" v="88" actId="478"/>
          <ac:spMkLst>
            <pc:docMk/>
            <pc:sldMk cId="720180230" sldId="317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49:01.353" v="162" actId="14100"/>
        <pc:sldMkLst>
          <pc:docMk/>
          <pc:sldMk cId="3343981452" sldId="318"/>
        </pc:sldMkLst>
        <pc:spChg chg="mod">
          <ac:chgData name="ung nguyen" userId="798b1a01cedf4384" providerId="LiveId" clId="{506F77E1-F050-4063-ADA8-097D4A04E7CD}" dt="2021-04-14T13:49:01.353" v="162" actId="14100"/>
          <ac:spMkLst>
            <pc:docMk/>
            <pc:sldMk cId="3343981452" sldId="318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48:27.558" v="91" actId="478"/>
          <ac:spMkLst>
            <pc:docMk/>
            <pc:sldMk cId="3343981452" sldId="318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49:13.874" v="167" actId="14100"/>
        <pc:sldMkLst>
          <pc:docMk/>
          <pc:sldMk cId="3970176942" sldId="319"/>
        </pc:sldMkLst>
        <pc:spChg chg="mod">
          <ac:chgData name="ung nguyen" userId="798b1a01cedf4384" providerId="LiveId" clId="{506F77E1-F050-4063-ADA8-097D4A04E7CD}" dt="2021-04-14T13:49:13.874" v="167" actId="14100"/>
          <ac:spMkLst>
            <pc:docMk/>
            <pc:sldMk cId="3970176942" sldId="319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48:39.508" v="94" actId="478"/>
          <ac:spMkLst>
            <pc:docMk/>
            <pc:sldMk cId="3970176942" sldId="319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49:26.505" v="172" actId="14100"/>
        <pc:sldMkLst>
          <pc:docMk/>
          <pc:sldMk cId="3259915225" sldId="320"/>
        </pc:sldMkLst>
        <pc:spChg chg="mod">
          <ac:chgData name="ung nguyen" userId="798b1a01cedf4384" providerId="LiveId" clId="{506F77E1-F050-4063-ADA8-097D4A04E7CD}" dt="2021-04-14T13:49:26.505" v="172" actId="14100"/>
          <ac:spMkLst>
            <pc:docMk/>
            <pc:sldMk cId="3259915225" sldId="320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48:54.152" v="97" actId="478"/>
          <ac:spMkLst>
            <pc:docMk/>
            <pc:sldMk cId="3259915225" sldId="320"/>
            <ac:spMk id="56" creationId="{BE679FFF-F7EA-4CE4-A1E2-7F84E5830654}"/>
          </ac:spMkLst>
        </pc:spChg>
      </pc:sldChg>
      <pc:sldChg chg="addSp delSp modSp add mod setBg">
        <pc:chgData name="ung nguyen" userId="798b1a01cedf4384" providerId="LiveId" clId="{506F77E1-F050-4063-ADA8-097D4A04E7CD}" dt="2021-04-15T05:35:43.646" v="362" actId="14100"/>
        <pc:sldMkLst>
          <pc:docMk/>
          <pc:sldMk cId="1526337037" sldId="321"/>
        </pc:sldMkLst>
        <pc:spChg chg="add mod">
          <ac:chgData name="ung nguyen" userId="798b1a01cedf4384" providerId="LiveId" clId="{506F77E1-F050-4063-ADA8-097D4A04E7CD}" dt="2021-04-15T05:34:46.392" v="359" actId="1076"/>
          <ac:spMkLst>
            <pc:docMk/>
            <pc:sldMk cId="1526337037" sldId="321"/>
            <ac:spMk id="2" creationId="{70B20B7E-CCD7-48D7-A69D-0E6BC0729D4F}"/>
          </ac:spMkLst>
        </pc:spChg>
        <pc:spChg chg="add mod">
          <ac:chgData name="ung nguyen" userId="798b1a01cedf4384" providerId="LiveId" clId="{506F77E1-F050-4063-ADA8-097D4A04E7CD}" dt="2021-04-15T05:34:59.722" v="361" actId="20577"/>
          <ac:spMkLst>
            <pc:docMk/>
            <pc:sldMk cId="1526337037" sldId="321"/>
            <ac:spMk id="5" creationId="{FB39BC7E-7F30-41E7-A5ED-90428044ABC9}"/>
          </ac:spMkLst>
        </pc:spChg>
        <pc:spChg chg="mod">
          <ac:chgData name="ung nguyen" userId="798b1a01cedf4384" providerId="LiveId" clId="{506F77E1-F050-4063-ADA8-097D4A04E7CD}" dt="2021-04-15T05:35:43.646" v="362" actId="14100"/>
          <ac:spMkLst>
            <pc:docMk/>
            <pc:sldMk cId="1526337037" sldId="321"/>
            <ac:spMk id="18" creationId="{C5A15496-E4C2-4A31-9070-F256E0E459FE}"/>
          </ac:spMkLst>
        </pc:spChg>
        <pc:spChg chg="mod">
          <ac:chgData name="ung nguyen" userId="798b1a01cedf4384" providerId="LiveId" clId="{506F77E1-F050-4063-ADA8-097D4A04E7CD}" dt="2021-04-14T13:49:40.163" v="177" actId="14100"/>
          <ac:spMkLst>
            <pc:docMk/>
            <pc:sldMk cId="1526337037" sldId="321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5:49:11.595" v="100" actId="478"/>
          <ac:spMkLst>
            <pc:docMk/>
            <pc:sldMk cId="1526337037" sldId="321"/>
            <ac:spMk id="56" creationId="{BE679FFF-F7EA-4CE4-A1E2-7F84E5830654}"/>
          </ac:spMkLst>
        </pc:spChg>
        <pc:graphicFrameChg chg="del mod">
          <ac:chgData name="ung nguyen" userId="798b1a01cedf4384" providerId="LiveId" clId="{506F77E1-F050-4063-ADA8-097D4A04E7CD}" dt="2021-04-15T05:32:23.455" v="353" actId="478"/>
          <ac:graphicFrameMkLst>
            <pc:docMk/>
            <pc:sldMk cId="1526337037" sldId="321"/>
            <ac:graphicFrameMk id="3" creationId="{798B4290-3768-431E-8E0F-F3C1762E90DA}"/>
          </ac:graphicFrameMkLst>
        </pc:graphicFrameChg>
      </pc:sldChg>
      <pc:sldChg chg="delSp modSp add mod setBg">
        <pc:chgData name="ung nguyen" userId="798b1a01cedf4384" providerId="LiveId" clId="{506F77E1-F050-4063-ADA8-097D4A04E7CD}" dt="2021-04-14T13:49:50.146" v="182" actId="14100"/>
        <pc:sldMkLst>
          <pc:docMk/>
          <pc:sldMk cId="4141456626" sldId="322"/>
        </pc:sldMkLst>
        <pc:spChg chg="mod">
          <ac:chgData name="ung nguyen" userId="798b1a01cedf4384" providerId="LiveId" clId="{506F77E1-F050-4063-ADA8-097D4A04E7CD}" dt="2021-04-14T13:49:50.146" v="182" actId="14100"/>
          <ac:spMkLst>
            <pc:docMk/>
            <pc:sldMk cId="4141456626" sldId="322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6:32:55.680" v="103" actId="478"/>
          <ac:spMkLst>
            <pc:docMk/>
            <pc:sldMk cId="4141456626" sldId="322"/>
            <ac:spMk id="56" creationId="{BE679FFF-F7EA-4CE4-A1E2-7F84E5830654}"/>
          </ac:spMkLst>
        </pc:spChg>
      </pc:sldChg>
      <pc:sldChg chg="addSp delSp modSp add mod setBg">
        <pc:chgData name="ung nguyen" userId="798b1a01cedf4384" providerId="LiveId" clId="{506F77E1-F050-4063-ADA8-097D4A04E7CD}" dt="2021-04-14T14:11:37.553" v="258" actId="1076"/>
        <pc:sldMkLst>
          <pc:docMk/>
          <pc:sldMk cId="2921684814" sldId="323"/>
        </pc:sldMkLst>
        <pc:spChg chg="add mod">
          <ac:chgData name="ung nguyen" userId="798b1a01cedf4384" providerId="LiveId" clId="{506F77E1-F050-4063-ADA8-097D4A04E7CD}" dt="2021-04-14T14:10:52.931" v="253" actId="1076"/>
          <ac:spMkLst>
            <pc:docMk/>
            <pc:sldMk cId="2921684814" sldId="323"/>
            <ac:spMk id="7" creationId="{3416ABB3-F874-4D00-838E-3D3CB690ED0C}"/>
          </ac:spMkLst>
        </pc:spChg>
        <pc:spChg chg="mod">
          <ac:chgData name="ung nguyen" userId="798b1a01cedf4384" providerId="LiveId" clId="{506F77E1-F050-4063-ADA8-097D4A04E7CD}" dt="2021-04-14T14:11:06.490" v="256" actId="1076"/>
          <ac:spMkLst>
            <pc:docMk/>
            <pc:sldMk cId="2921684814" sldId="323"/>
            <ac:spMk id="23" creationId="{FB3A8AEA-4E93-4438-B3A8-79A1AFD3BE78}"/>
          </ac:spMkLst>
        </pc:spChg>
        <pc:spChg chg="mod">
          <ac:chgData name="ung nguyen" userId="798b1a01cedf4384" providerId="LiveId" clId="{506F77E1-F050-4063-ADA8-097D4A04E7CD}" dt="2021-04-14T13:50:01.282" v="185" actId="20577"/>
          <ac:spMkLst>
            <pc:docMk/>
            <pc:sldMk cId="2921684814" sldId="323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6:33:08.335" v="106" actId="478"/>
          <ac:spMkLst>
            <pc:docMk/>
            <pc:sldMk cId="2921684814" sldId="323"/>
            <ac:spMk id="56" creationId="{BE679FFF-F7EA-4CE4-A1E2-7F84E5830654}"/>
          </ac:spMkLst>
        </pc:spChg>
        <pc:picChg chg="add del mod">
          <ac:chgData name="ung nguyen" userId="798b1a01cedf4384" providerId="LiveId" clId="{506F77E1-F050-4063-ADA8-097D4A04E7CD}" dt="2021-04-14T14:03:17.170" v="206" actId="478"/>
          <ac:picMkLst>
            <pc:docMk/>
            <pc:sldMk cId="2921684814" sldId="323"/>
            <ac:picMk id="3" creationId="{8880B5FE-D702-4151-AA0C-ED6BCD0E5764}"/>
          </ac:picMkLst>
        </pc:picChg>
        <pc:picChg chg="add mod">
          <ac:chgData name="ung nguyen" userId="798b1a01cedf4384" providerId="LiveId" clId="{506F77E1-F050-4063-ADA8-097D4A04E7CD}" dt="2021-04-14T14:11:37.553" v="258" actId="1076"/>
          <ac:picMkLst>
            <pc:docMk/>
            <pc:sldMk cId="2921684814" sldId="323"/>
            <ac:picMk id="6" creationId="{86B8DD95-21CA-44AF-8F67-24170A5A2074}"/>
          </ac:picMkLst>
        </pc:picChg>
        <pc:picChg chg="del">
          <ac:chgData name="ung nguyen" userId="798b1a01cedf4384" providerId="LiveId" clId="{506F77E1-F050-4063-ADA8-097D4A04E7CD}" dt="2021-04-14T14:06:13.450" v="207" actId="478"/>
          <ac:picMkLst>
            <pc:docMk/>
            <pc:sldMk cId="2921684814" sldId="323"/>
            <ac:picMk id="11" creationId="{E2CFF261-A624-4348-98B6-A64936B8CAFA}"/>
          </ac:picMkLst>
        </pc:picChg>
        <pc:picChg chg="del mod">
          <ac:chgData name="ung nguyen" userId="798b1a01cedf4384" providerId="LiveId" clId="{506F77E1-F050-4063-ADA8-097D4A04E7CD}" dt="2021-04-14T14:07:29.305" v="219" actId="478"/>
          <ac:picMkLst>
            <pc:docMk/>
            <pc:sldMk cId="2921684814" sldId="323"/>
            <ac:picMk id="12" creationId="{24E8C18A-91C7-486E-92EC-E61A1FED10A4}"/>
          </ac:picMkLst>
        </pc:picChg>
      </pc:sldChg>
      <pc:sldChg chg="addSp delSp modSp add mod setBg">
        <pc:chgData name="ung nguyen" userId="798b1a01cedf4384" providerId="LiveId" clId="{506F77E1-F050-4063-ADA8-097D4A04E7CD}" dt="2021-04-14T14:36:24.104" v="262" actId="1076"/>
        <pc:sldMkLst>
          <pc:docMk/>
          <pc:sldMk cId="229515886" sldId="324"/>
        </pc:sldMkLst>
        <pc:spChg chg="add del">
          <ac:chgData name="ung nguyen" userId="798b1a01cedf4384" providerId="LiveId" clId="{506F77E1-F050-4063-ADA8-097D4A04E7CD}" dt="2021-04-14T14:17:16.848" v="260" actId="478"/>
          <ac:spMkLst>
            <pc:docMk/>
            <pc:sldMk cId="229515886" sldId="324"/>
            <ac:spMk id="28" creationId="{DEB01D8F-099A-46A5-9FD0-C09CFD362906}"/>
          </ac:spMkLst>
        </pc:spChg>
        <pc:spChg chg="mod">
          <ac:chgData name="ung nguyen" userId="798b1a01cedf4384" providerId="LiveId" clId="{506F77E1-F050-4063-ADA8-097D4A04E7CD}" dt="2021-04-14T13:50:07.738" v="188" actId="20577"/>
          <ac:spMkLst>
            <pc:docMk/>
            <pc:sldMk cId="229515886" sldId="324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6:33:19.732" v="109" actId="478"/>
          <ac:spMkLst>
            <pc:docMk/>
            <pc:sldMk cId="229515886" sldId="324"/>
            <ac:spMk id="56" creationId="{BE679FFF-F7EA-4CE4-A1E2-7F84E5830654}"/>
          </ac:spMkLst>
        </pc:spChg>
        <pc:picChg chg="mod">
          <ac:chgData name="ung nguyen" userId="798b1a01cedf4384" providerId="LiveId" clId="{506F77E1-F050-4063-ADA8-097D4A04E7CD}" dt="2021-04-14T14:23:35.003" v="261" actId="1076"/>
          <ac:picMkLst>
            <pc:docMk/>
            <pc:sldMk cId="229515886" sldId="324"/>
            <ac:picMk id="27" creationId="{EAAF601F-DD6B-432D-9C67-F20C5C72FE4C}"/>
          </ac:picMkLst>
        </pc:picChg>
        <pc:cxnChg chg="mod">
          <ac:chgData name="ung nguyen" userId="798b1a01cedf4384" providerId="LiveId" clId="{506F77E1-F050-4063-ADA8-097D4A04E7CD}" dt="2021-04-14T14:36:24.104" v="262" actId="1076"/>
          <ac:cxnSpMkLst>
            <pc:docMk/>
            <pc:sldMk cId="229515886" sldId="324"/>
            <ac:cxnSpMk id="30" creationId="{F25A9CD8-43C5-45F2-B6D9-5AEECFE60AA7}"/>
          </ac:cxnSpMkLst>
        </pc:cxnChg>
      </pc:sldChg>
      <pc:sldChg chg="delSp modSp add mod setBg">
        <pc:chgData name="ung nguyen" userId="798b1a01cedf4384" providerId="LiveId" clId="{506F77E1-F050-4063-ADA8-097D4A04E7CD}" dt="2021-04-14T13:50:12.623" v="191" actId="20577"/>
        <pc:sldMkLst>
          <pc:docMk/>
          <pc:sldMk cId="2304962655" sldId="325"/>
        </pc:sldMkLst>
        <pc:spChg chg="mod">
          <ac:chgData name="ung nguyen" userId="798b1a01cedf4384" providerId="LiveId" clId="{506F77E1-F050-4063-ADA8-097D4A04E7CD}" dt="2021-04-14T13:50:12.623" v="191" actId="20577"/>
          <ac:spMkLst>
            <pc:docMk/>
            <pc:sldMk cId="2304962655" sldId="325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6:33:32.134" v="112" actId="478"/>
          <ac:spMkLst>
            <pc:docMk/>
            <pc:sldMk cId="2304962655" sldId="325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50:17.872" v="194" actId="20577"/>
        <pc:sldMkLst>
          <pc:docMk/>
          <pc:sldMk cId="3393864920" sldId="326"/>
        </pc:sldMkLst>
        <pc:spChg chg="mod">
          <ac:chgData name="ung nguyen" userId="798b1a01cedf4384" providerId="LiveId" clId="{506F77E1-F050-4063-ADA8-097D4A04E7CD}" dt="2021-04-14T13:50:17.872" v="194" actId="20577"/>
          <ac:spMkLst>
            <pc:docMk/>
            <pc:sldMk cId="3393864920" sldId="326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6:33:47.510" v="115" actId="478"/>
          <ac:spMkLst>
            <pc:docMk/>
            <pc:sldMk cId="3393864920" sldId="326"/>
            <ac:spMk id="56" creationId="{BE679FFF-F7EA-4CE4-A1E2-7F84E5830654}"/>
          </ac:spMkLst>
        </pc:spChg>
      </pc:sldChg>
      <pc:sldChg chg="delSp modSp add mod setBg">
        <pc:chgData name="ung nguyen" userId="798b1a01cedf4384" providerId="LiveId" clId="{506F77E1-F050-4063-ADA8-097D4A04E7CD}" dt="2021-04-14T13:50:40.882" v="198" actId="207"/>
        <pc:sldMkLst>
          <pc:docMk/>
          <pc:sldMk cId="1871082425" sldId="327"/>
        </pc:sldMkLst>
        <pc:spChg chg="mod">
          <ac:chgData name="ung nguyen" userId="798b1a01cedf4384" providerId="LiveId" clId="{506F77E1-F050-4063-ADA8-097D4A04E7CD}" dt="2021-04-12T16:35:44.009" v="124" actId="207"/>
          <ac:spMkLst>
            <pc:docMk/>
            <pc:sldMk cId="1871082425" sldId="327"/>
            <ac:spMk id="12" creationId="{4E6643AC-2962-4BCD-AC01-719C59843C75}"/>
          </ac:spMkLst>
        </pc:spChg>
        <pc:spChg chg="mod">
          <ac:chgData name="ung nguyen" userId="798b1a01cedf4384" providerId="LiveId" clId="{506F77E1-F050-4063-ADA8-097D4A04E7CD}" dt="2021-04-12T16:35:27.946" v="122" actId="207"/>
          <ac:spMkLst>
            <pc:docMk/>
            <pc:sldMk cId="1871082425" sldId="327"/>
            <ac:spMk id="15" creationId="{D6634E09-B9D2-4B6E-9F25-0F160E9D1670}"/>
          </ac:spMkLst>
        </pc:spChg>
        <pc:spChg chg="mod">
          <ac:chgData name="ung nguyen" userId="798b1a01cedf4384" providerId="LiveId" clId="{506F77E1-F050-4063-ADA8-097D4A04E7CD}" dt="2021-04-14T13:50:40.882" v="198" actId="207"/>
          <ac:spMkLst>
            <pc:docMk/>
            <pc:sldMk cId="1871082425" sldId="327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6:34:05.650" v="118" actId="478"/>
          <ac:spMkLst>
            <pc:docMk/>
            <pc:sldMk cId="1871082425" sldId="327"/>
            <ac:spMk id="56" creationId="{BE679FFF-F7EA-4CE4-A1E2-7F84E5830654}"/>
          </ac:spMkLst>
        </pc:spChg>
      </pc:sldChg>
      <pc:sldChg chg="addSp delSp modSp add mod setBg">
        <pc:chgData name="ung nguyen" userId="798b1a01cedf4384" providerId="LiveId" clId="{506F77E1-F050-4063-ADA8-097D4A04E7CD}" dt="2021-04-15T16:25:40.434" v="435" actId="22"/>
        <pc:sldMkLst>
          <pc:docMk/>
          <pc:sldMk cId="513141566" sldId="328"/>
        </pc:sldMkLst>
        <pc:spChg chg="add del">
          <ac:chgData name="ung nguyen" userId="798b1a01cedf4384" providerId="LiveId" clId="{506F77E1-F050-4063-ADA8-097D4A04E7CD}" dt="2021-04-15T16:25:40.434" v="435" actId="22"/>
          <ac:spMkLst>
            <pc:docMk/>
            <pc:sldMk cId="513141566" sldId="328"/>
            <ac:spMk id="8" creationId="{92D0BFCB-6F6F-45C3-85B6-CD1537A636E9}"/>
          </ac:spMkLst>
        </pc:spChg>
        <pc:spChg chg="add del">
          <ac:chgData name="ung nguyen" userId="798b1a01cedf4384" providerId="LiveId" clId="{506F77E1-F050-4063-ADA8-097D4A04E7CD}" dt="2021-04-15T16:25:28.689" v="430" actId="22"/>
          <ac:spMkLst>
            <pc:docMk/>
            <pc:sldMk cId="513141566" sldId="328"/>
            <ac:spMk id="10" creationId="{8070EF9E-8120-4090-A50B-6AEC8F7C832E}"/>
          </ac:spMkLst>
        </pc:spChg>
        <pc:spChg chg="mod">
          <ac:chgData name="ung nguyen" userId="798b1a01cedf4384" providerId="LiveId" clId="{506F77E1-F050-4063-ADA8-097D4A04E7CD}" dt="2021-04-14T13:50:47.820" v="201" actId="20577"/>
          <ac:spMkLst>
            <pc:docMk/>
            <pc:sldMk cId="513141566" sldId="328"/>
            <ac:spMk id="35" creationId="{6C871568-A6B8-4E66-8F54-806691B950AB}"/>
          </ac:spMkLst>
        </pc:spChg>
        <pc:spChg chg="del">
          <ac:chgData name="ung nguyen" userId="798b1a01cedf4384" providerId="LiveId" clId="{506F77E1-F050-4063-ADA8-097D4A04E7CD}" dt="2021-04-12T16:34:30.378" v="121" actId="478"/>
          <ac:spMkLst>
            <pc:docMk/>
            <pc:sldMk cId="513141566" sldId="328"/>
            <ac:spMk id="56" creationId="{BE679FFF-F7EA-4CE4-A1E2-7F84E5830654}"/>
          </ac:spMkLst>
        </pc:spChg>
      </pc:sldChg>
      <pc:sldChg chg="new add del">
        <pc:chgData name="ung nguyen" userId="798b1a01cedf4384" providerId="LiveId" clId="{506F77E1-F050-4063-ADA8-097D4A04E7CD}" dt="2021-04-15T16:25:39.392" v="434" actId="680"/>
        <pc:sldMkLst>
          <pc:docMk/>
          <pc:sldMk cId="3364532425" sldId="329"/>
        </pc:sldMkLst>
      </pc:sldChg>
      <pc:sldChg chg="addSp delSp modSp add mod">
        <pc:chgData name="ung nguyen" userId="798b1a01cedf4384" providerId="LiveId" clId="{506F77E1-F050-4063-ADA8-097D4A04E7CD}" dt="2021-04-15T16:30:48.273" v="511" actId="1076"/>
        <pc:sldMkLst>
          <pc:docMk/>
          <pc:sldMk cId="3952015708" sldId="329"/>
        </pc:sldMkLst>
        <pc:spChg chg="add mod">
          <ac:chgData name="ung nguyen" userId="798b1a01cedf4384" providerId="LiveId" clId="{506F77E1-F050-4063-ADA8-097D4A04E7CD}" dt="2021-04-15T16:28:43.482" v="500" actId="1076"/>
          <ac:spMkLst>
            <pc:docMk/>
            <pc:sldMk cId="3952015708" sldId="329"/>
            <ac:spMk id="8" creationId="{2E1A116E-7607-49F8-972E-B2FB9EF5D4A1}"/>
          </ac:spMkLst>
        </pc:spChg>
        <pc:spChg chg="add mod">
          <ac:chgData name="ung nguyen" userId="798b1a01cedf4384" providerId="LiveId" clId="{506F77E1-F050-4063-ADA8-097D4A04E7CD}" dt="2021-04-15T16:30:48.273" v="511" actId="1076"/>
          <ac:spMkLst>
            <pc:docMk/>
            <pc:sldMk cId="3952015708" sldId="329"/>
            <ac:spMk id="12" creationId="{2882EFF0-EFAB-4459-9850-410F9D7A7D80}"/>
          </ac:spMkLst>
        </pc:spChg>
        <pc:spChg chg="del">
          <ac:chgData name="ung nguyen" userId="798b1a01cedf4384" providerId="LiveId" clId="{506F77E1-F050-4063-ADA8-097D4A04E7CD}" dt="2021-04-15T16:27:02.802" v="489" actId="478"/>
          <ac:spMkLst>
            <pc:docMk/>
            <pc:sldMk cId="3952015708" sldId="329"/>
            <ac:spMk id="13" creationId="{71C191F3-FECA-4AE6-9862-4487302C24A4}"/>
          </ac:spMkLst>
        </pc:spChg>
        <pc:spChg chg="del">
          <ac:chgData name="ung nguyen" userId="798b1a01cedf4384" providerId="LiveId" clId="{506F77E1-F050-4063-ADA8-097D4A04E7CD}" dt="2021-04-15T16:27:05.215" v="490" actId="478"/>
          <ac:spMkLst>
            <pc:docMk/>
            <pc:sldMk cId="3952015708" sldId="329"/>
            <ac:spMk id="26" creationId="{3336BD73-62E0-4801-AEAF-D0A53D057AAD}"/>
          </ac:spMkLst>
        </pc:spChg>
        <pc:spChg chg="mod">
          <ac:chgData name="ung nguyen" userId="798b1a01cedf4384" providerId="LiveId" clId="{506F77E1-F050-4063-ADA8-097D4A04E7CD}" dt="2021-04-15T16:26:22.260" v="488" actId="20577"/>
          <ac:spMkLst>
            <pc:docMk/>
            <pc:sldMk cId="3952015708" sldId="329"/>
            <ac:spMk id="35" creationId="{6C871568-A6B8-4E66-8F54-806691B950AB}"/>
          </ac:spMkLst>
        </pc:spChg>
        <pc:spChg chg="mod">
          <ac:chgData name="ung nguyen" userId="798b1a01cedf4384" providerId="LiveId" clId="{506F77E1-F050-4063-ADA8-097D4A04E7CD}" dt="2021-04-15T16:26:00.987" v="487" actId="20577"/>
          <ac:spMkLst>
            <pc:docMk/>
            <pc:sldMk cId="3952015708" sldId="329"/>
            <ac:spMk id="37" creationId="{3AAE43D4-BB78-4F5B-832A-AEA79C7DCB8C}"/>
          </ac:spMkLst>
        </pc:spChg>
        <pc:cxnChg chg="add mod">
          <ac:chgData name="ung nguyen" userId="798b1a01cedf4384" providerId="LiveId" clId="{506F77E1-F050-4063-ADA8-097D4A04E7CD}" dt="2021-04-15T16:29:48.775" v="502" actId="13822"/>
          <ac:cxnSpMkLst>
            <pc:docMk/>
            <pc:sldMk cId="3952015708" sldId="329"/>
            <ac:cxnSpMk id="5" creationId="{78BE2D56-DEF2-4A86-9D8D-DD1FBEB5DF6F}"/>
          </ac:cxnSpMkLst>
        </pc:cxn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A07FF3-81B0-482A-9C7E-C56BE716D3E6}" type="datetimeFigureOut">
              <a:rPr lang="en-US" smtClean="0">
                <a:latin typeface="Times New Roman" panose="02020603050405020304" pitchFamily="18" charset="0"/>
              </a:rPr>
              <a:t>4/15/2021</a:t>
            </a:fld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41A81A-C01C-4FE9-9DD7-FF2A50F3A2E1}" type="slidenum">
              <a:rPr lang="en-US" smtClean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238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C0A6F4D2-AF60-4A8F-8B98-E0250CCFD66E}" type="datetimeFigureOut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DD4AFBC8-1032-4A87-B406-5F344C04DC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1127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 userDrawn="1"/>
        </p:nvSpPr>
        <p:spPr>
          <a:xfrm flipH="1">
            <a:off x="230948" y="1"/>
            <a:ext cx="593326" cy="58592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 userDrawn="1"/>
        </p:nvSpPr>
        <p:spPr>
          <a:xfrm flipH="1">
            <a:off x="2151" y="37853"/>
            <a:ext cx="593326" cy="27960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6861" y="149081"/>
            <a:ext cx="7090276" cy="540170"/>
          </a:xfrm>
        </p:spPr>
        <p:txBody>
          <a:bodyPr/>
          <a:lstStyle>
            <a:lvl1pPr algn="ctr"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Rectangle 12"/>
          <p:cNvSpPr/>
          <p:nvPr userDrawn="1"/>
        </p:nvSpPr>
        <p:spPr>
          <a:xfrm flipH="1">
            <a:off x="-3" y="3001"/>
            <a:ext cx="1044755" cy="69704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2288" y="20955"/>
            <a:ext cx="475167" cy="701040"/>
          </a:xfrm>
          <a:prstGeom prst="rect">
            <a:avLst/>
          </a:prstGeom>
        </p:spPr>
      </p:pic>
      <p:sp>
        <p:nvSpPr>
          <p:cNvPr id="26" name="Date Placeholder 3"/>
          <p:cNvSpPr>
            <a:spLocks noGrp="1"/>
          </p:cNvSpPr>
          <p:nvPr>
            <p:ph type="dt" sz="half" idx="2"/>
          </p:nvPr>
        </p:nvSpPr>
        <p:spPr>
          <a:xfrm>
            <a:off x="408372" y="6563365"/>
            <a:ext cx="2056698" cy="2910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135DBA25-4FFD-4340-B7A2-38A9C9BE6135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17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8" name="Rectangle 17"/>
          <p:cNvSpPr/>
          <p:nvPr userDrawn="1"/>
        </p:nvSpPr>
        <p:spPr>
          <a:xfrm>
            <a:off x="3816824" y="6554837"/>
            <a:ext cx="151034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PELAB - HUST</a:t>
            </a:r>
          </a:p>
        </p:txBody>
      </p:sp>
      <p:cxnSp>
        <p:nvCxnSpPr>
          <p:cNvPr id="22" name="Straight Connector 21"/>
          <p:cNvCxnSpPr/>
          <p:nvPr userDrawn="1"/>
        </p:nvCxnSpPr>
        <p:spPr>
          <a:xfrm>
            <a:off x="628649" y="6563365"/>
            <a:ext cx="7955136" cy="18022"/>
          </a:xfrm>
          <a:prstGeom prst="line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 flipV="1">
            <a:off x="628649" y="836296"/>
            <a:ext cx="7886701" cy="5714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2080494"/>
      </p:ext>
    </p:extLst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A39E19FC-FEA0-40FD-A81B-CBA85A279715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082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987425"/>
            <a:ext cx="2949178" cy="1311891"/>
          </a:xfrm>
        </p:spPr>
        <p:txBody>
          <a:bodyPr anchor="b"/>
          <a:lstStyle>
            <a:lvl1pPr>
              <a:defRPr sz="32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0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0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387278"/>
            <a:ext cx="2949178" cy="3481710"/>
          </a:xfrm>
        </p:spPr>
        <p:txBody>
          <a:bodyPr/>
          <a:lstStyle>
            <a:lvl1pPr marL="0" indent="0">
              <a:buNone/>
              <a:defRPr sz="1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52C4CDD5-8CD6-4B78-B2CE-4843C1C93473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9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216392" y="86636"/>
            <a:ext cx="639193" cy="556320"/>
          </a:xfrm>
        </p:spPr>
        <p:txBody>
          <a:bodyPr>
            <a:noAutofit/>
          </a:bodyPr>
          <a:lstStyle>
            <a:lvl1pPr marL="0" indent="0" algn="ctr">
              <a:buNone/>
              <a:defRPr sz="40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*</a:t>
            </a:r>
          </a:p>
        </p:txBody>
      </p:sp>
      <p:sp>
        <p:nvSpPr>
          <p:cNvPr id="10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99718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651" y="987426"/>
            <a:ext cx="2949178" cy="1407111"/>
          </a:xfrm>
        </p:spPr>
        <p:txBody>
          <a:bodyPr anchor="b"/>
          <a:lstStyle>
            <a:lvl1pPr>
              <a:defRPr sz="32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556768"/>
            <a:ext cx="2949178" cy="3312219"/>
          </a:xfrm>
        </p:spPr>
        <p:txBody>
          <a:bodyPr/>
          <a:lstStyle>
            <a:lvl1pPr marL="0" indent="0">
              <a:buNone/>
              <a:defRPr sz="1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D8D741C3-1727-4BFF-BB11-68E70CACA2B6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9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216392" y="86636"/>
            <a:ext cx="639193" cy="556320"/>
          </a:xfrm>
        </p:spPr>
        <p:txBody>
          <a:bodyPr>
            <a:noAutofit/>
          </a:bodyPr>
          <a:lstStyle>
            <a:lvl1pPr marL="0" indent="0" algn="ctr">
              <a:buNone/>
              <a:defRPr sz="40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*</a:t>
            </a:r>
          </a:p>
        </p:txBody>
      </p:sp>
      <p:sp>
        <p:nvSpPr>
          <p:cNvPr id="10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007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994299"/>
            <a:ext cx="7886700" cy="4906967"/>
          </a:xfrm>
        </p:spPr>
        <p:txBody>
          <a:bodyPr vert="eaVert"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D9794E9D-4109-423B-A7A2-69A3F8AE46BF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216392" y="86636"/>
            <a:ext cx="639193" cy="556320"/>
          </a:xfrm>
        </p:spPr>
        <p:txBody>
          <a:bodyPr>
            <a:noAutofit/>
          </a:bodyPr>
          <a:lstStyle>
            <a:lvl1pPr marL="0" indent="0" algn="ctr">
              <a:buNone/>
              <a:defRPr sz="40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*</a:t>
            </a:r>
          </a:p>
        </p:txBody>
      </p:sp>
      <p:sp>
        <p:nvSpPr>
          <p:cNvPr id="9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72031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1127463"/>
            <a:ext cx="1971675" cy="5049500"/>
          </a:xfrm>
        </p:spPr>
        <p:txBody>
          <a:bodyPr vert="eaVert"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127463"/>
            <a:ext cx="5800725" cy="5049499"/>
          </a:xfrm>
        </p:spPr>
        <p:txBody>
          <a:bodyPr vert="eaVert"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EF8EB693-CE54-4852-ADCC-B952CA8C0FE2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216392" y="86636"/>
            <a:ext cx="639193" cy="556320"/>
          </a:xfrm>
        </p:spPr>
        <p:txBody>
          <a:bodyPr>
            <a:noAutofit/>
          </a:bodyPr>
          <a:lstStyle>
            <a:lvl1pPr marL="0" indent="0" algn="ctr">
              <a:buNone/>
              <a:defRPr sz="40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*</a:t>
            </a:r>
          </a:p>
        </p:txBody>
      </p:sp>
      <p:sp>
        <p:nvSpPr>
          <p:cNvPr id="9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677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31899" y="961952"/>
            <a:ext cx="7280202" cy="2017372"/>
          </a:xfrm>
        </p:spPr>
        <p:txBody>
          <a:bodyPr/>
          <a:lstStyle>
            <a:lvl1pPr algn="l">
              <a:defRPr baseline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*Đề tài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/>
          <a:srcRect l="36250" t="20667" r="40917" b="72222"/>
          <a:stretch/>
        </p:blipFill>
        <p:spPr>
          <a:xfrm>
            <a:off x="0" y="0"/>
            <a:ext cx="4523200" cy="792386"/>
          </a:xfrm>
          <a:prstGeom prst="rect">
            <a:avLst/>
          </a:prstGeom>
        </p:spPr>
      </p:pic>
      <p:cxnSp>
        <p:nvCxnSpPr>
          <p:cNvPr id="13" name="Straight Connector 12"/>
          <p:cNvCxnSpPr/>
          <p:nvPr userDrawn="1"/>
        </p:nvCxnSpPr>
        <p:spPr>
          <a:xfrm>
            <a:off x="618848" y="792386"/>
            <a:ext cx="7767342" cy="1379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Placeholder 18"/>
          <p:cNvSpPr>
            <a:spLocks noGrp="1"/>
          </p:cNvSpPr>
          <p:nvPr>
            <p:ph type="body" sz="quarter" idx="10" hasCustomPrompt="1"/>
          </p:nvPr>
        </p:nvSpPr>
        <p:spPr>
          <a:xfrm>
            <a:off x="931899" y="4332288"/>
            <a:ext cx="7280202" cy="1704528"/>
          </a:xfrm>
        </p:spPr>
        <p:txBody>
          <a:bodyPr>
            <a:noAutofit/>
          </a:bodyPr>
          <a:lstStyle>
            <a:lvl1pPr marL="0" indent="0">
              <a:buNone/>
              <a:defRPr sz="3200" b="1" baseline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00" b="1">
                <a:solidFill>
                  <a:schemeClr val="bg1"/>
                </a:solidFill>
              </a:defRPr>
            </a:lvl2pPr>
            <a:lvl3pPr>
              <a:defRPr sz="2400" b="1">
                <a:solidFill>
                  <a:schemeClr val="bg1"/>
                </a:solidFill>
              </a:defRPr>
            </a:lvl3pPr>
            <a:lvl4pPr>
              <a:defRPr sz="2000" b="1">
                <a:solidFill>
                  <a:schemeClr val="bg1"/>
                </a:solidFill>
              </a:defRPr>
            </a:lvl4pPr>
            <a:lvl5pPr>
              <a:defRPr sz="20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*tác giả</a:t>
            </a:r>
          </a:p>
        </p:txBody>
      </p:sp>
      <p:sp>
        <p:nvSpPr>
          <p:cNvPr id="20" name="Rectangle 19"/>
          <p:cNvSpPr/>
          <p:nvPr userDrawn="1"/>
        </p:nvSpPr>
        <p:spPr>
          <a:xfrm>
            <a:off x="2663463" y="6411010"/>
            <a:ext cx="34936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Electronics Laboratory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80" y="6471837"/>
            <a:ext cx="9143920" cy="38616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2787588" y="3877406"/>
            <a:ext cx="3568823" cy="0"/>
          </a:xfrm>
          <a:prstGeom prst="line">
            <a:avLst/>
          </a:prstGeom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 userDrawn="1"/>
        </p:nvSpPr>
        <p:spPr>
          <a:xfrm>
            <a:off x="885994" y="6495641"/>
            <a:ext cx="68584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Electronics Laboratory - Hanoi University of Science and Technology</a:t>
            </a:r>
          </a:p>
        </p:txBody>
      </p:sp>
    </p:spTree>
    <p:extLst>
      <p:ext uri="{BB962C8B-B14F-4D97-AF65-F5344CB8AC3E}">
        <p14:creationId xmlns:p14="http://schemas.microsoft.com/office/powerpoint/2010/main" val="5993057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5585" y="949911"/>
            <a:ext cx="7432829" cy="492710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49" y="6116685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216392" y="86636"/>
            <a:ext cx="639193" cy="556320"/>
          </a:xfrm>
        </p:spPr>
        <p:txBody>
          <a:bodyPr>
            <a:noAutofit/>
          </a:bodyPr>
          <a:lstStyle>
            <a:lvl1pPr marL="0" indent="0" algn="ctr">
              <a:buNone/>
              <a:defRPr sz="40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*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148201" y="192437"/>
            <a:ext cx="6847596" cy="517807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Date Placeholder 3"/>
          <p:cNvSpPr txBox="1">
            <a:spLocks/>
          </p:cNvSpPr>
          <p:nvPr userDrawn="1"/>
        </p:nvSpPr>
        <p:spPr>
          <a:xfrm>
            <a:off x="408372" y="6564629"/>
            <a:ext cx="2057400" cy="28976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35DBA25-4FFD-4340-B7A2-38A9C9BE6135}" type="datetime1">
              <a:rPr lang="en-US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pPr/>
              <a:t>4/15/2021</a:t>
            </a:fld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590467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146662" y="913198"/>
            <a:ext cx="6847596" cy="1750871"/>
          </a:xfrm>
        </p:spPr>
        <p:txBody>
          <a:bodyPr/>
          <a:lstStyle>
            <a:lvl1pPr algn="ctr">
              <a:defRPr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*thanks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59" y="4546463"/>
            <a:ext cx="2288746" cy="90476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882" y="3745523"/>
            <a:ext cx="2765199" cy="170570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 rotWithShape="1">
          <a:blip r:embed="rId4"/>
          <a:srcRect l="36250" t="20667" r="40917" b="72222"/>
          <a:stretch/>
        </p:blipFill>
        <p:spPr>
          <a:xfrm>
            <a:off x="2176374" y="2664069"/>
            <a:ext cx="4523200" cy="79238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0587" y="4183380"/>
            <a:ext cx="2249977" cy="1250809"/>
          </a:xfrm>
          <a:prstGeom prst="rect">
            <a:avLst/>
          </a:prstGeom>
        </p:spPr>
      </p:pic>
      <p:sp>
        <p:nvSpPr>
          <p:cNvPr id="18" name="Rectangle 17"/>
          <p:cNvSpPr/>
          <p:nvPr userDrawn="1"/>
        </p:nvSpPr>
        <p:spPr>
          <a:xfrm>
            <a:off x="2663463" y="6411010"/>
            <a:ext cx="34936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Electronics Laboratory</a:t>
            </a:r>
          </a:p>
        </p:txBody>
      </p:sp>
      <p:sp>
        <p:nvSpPr>
          <p:cNvPr id="19" name="Rectangle 18"/>
          <p:cNvSpPr/>
          <p:nvPr userDrawn="1"/>
        </p:nvSpPr>
        <p:spPr>
          <a:xfrm>
            <a:off x="80" y="6471837"/>
            <a:ext cx="9143920" cy="38616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 userDrawn="1"/>
        </p:nvSpPr>
        <p:spPr>
          <a:xfrm>
            <a:off x="885994" y="6495641"/>
            <a:ext cx="68584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Electronics Laboratory - Hanoi University of Science and Technology</a:t>
            </a:r>
          </a:p>
        </p:txBody>
      </p:sp>
    </p:spTree>
    <p:extLst>
      <p:ext uri="{BB962C8B-B14F-4D97-AF65-F5344CB8AC3E}">
        <p14:creationId xmlns:p14="http://schemas.microsoft.com/office/powerpoint/2010/main" val="16634790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47565"/>
            <a:ext cx="7886700" cy="4853701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40FBABEA-7F92-4A5F-A7F4-CAD45B55DFAB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9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216392" y="86636"/>
            <a:ext cx="639193" cy="556320"/>
          </a:xfrm>
        </p:spPr>
        <p:txBody>
          <a:bodyPr>
            <a:noAutofit/>
          </a:bodyPr>
          <a:lstStyle>
            <a:lvl1pPr marL="0" indent="0" algn="ctr">
              <a:buNone/>
              <a:defRPr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*</a:t>
            </a:r>
          </a:p>
        </p:txBody>
      </p:sp>
      <p:sp>
        <p:nvSpPr>
          <p:cNvPr id="8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085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016104"/>
            <a:ext cx="7886700" cy="1966794"/>
          </a:xfrm>
        </p:spPr>
        <p:txBody>
          <a:bodyPr anchor="b"/>
          <a:lstStyle>
            <a:lvl1pPr>
              <a:defRPr sz="60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124940"/>
            <a:ext cx="7886700" cy="2964711"/>
          </a:xfrm>
        </p:spPr>
        <p:txBody>
          <a:bodyPr/>
          <a:lstStyle>
            <a:lvl1pPr marL="0" indent="0">
              <a:buNone/>
              <a:defRPr sz="24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440F1F73-A024-4026-803C-DF30C7D2FCE5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216392" y="86636"/>
            <a:ext cx="639193" cy="556320"/>
          </a:xfrm>
        </p:spPr>
        <p:txBody>
          <a:bodyPr>
            <a:noAutofit/>
          </a:bodyPr>
          <a:lstStyle>
            <a:lvl1pPr marL="0" indent="0" algn="ctr">
              <a:buNone/>
              <a:defRPr sz="40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*</a:t>
            </a:r>
          </a:p>
        </p:txBody>
      </p:sp>
      <p:sp>
        <p:nvSpPr>
          <p:cNvPr id="9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458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976544"/>
            <a:ext cx="3886200" cy="5200419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976544"/>
            <a:ext cx="3886200" cy="5200419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E2DB446F-AF4D-4867-B15A-B2033E5C2598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9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216392" y="86636"/>
            <a:ext cx="639193" cy="556320"/>
          </a:xfrm>
        </p:spPr>
        <p:txBody>
          <a:bodyPr>
            <a:noAutofit/>
          </a:bodyPr>
          <a:lstStyle>
            <a:lvl1pPr marL="0" indent="0" algn="ctr">
              <a:buNone/>
              <a:defRPr sz="40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*</a:t>
            </a:r>
          </a:p>
        </p:txBody>
      </p:sp>
      <p:sp>
        <p:nvSpPr>
          <p:cNvPr id="10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200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994299"/>
            <a:ext cx="3868340" cy="51490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589103"/>
            <a:ext cx="3868340" cy="4600560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994299"/>
            <a:ext cx="3887391" cy="51490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589103"/>
            <a:ext cx="3887391" cy="4600560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07B62657-2BE6-417E-B8B2-7AEF7629E126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148202" y="173301"/>
            <a:ext cx="6847596" cy="517807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216392" y="86636"/>
            <a:ext cx="639193" cy="556320"/>
          </a:xfrm>
        </p:spPr>
        <p:txBody>
          <a:bodyPr>
            <a:noAutofit/>
          </a:bodyPr>
          <a:lstStyle>
            <a:lvl1pPr marL="0" indent="0" algn="ctr">
              <a:buNone/>
              <a:defRPr sz="40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*</a:t>
            </a:r>
          </a:p>
        </p:txBody>
      </p:sp>
      <p:sp>
        <p:nvSpPr>
          <p:cNvPr id="13" name="Slide Number Placeholder 89"/>
          <p:cNvSpPr>
            <a:spLocks noGrp="1"/>
          </p:cNvSpPr>
          <p:nvPr>
            <p:ph type="sldNum" sz="quarter" idx="13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206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508DB304-3D18-4F3E-9F5A-B9ABEABF4ADF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675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120701" y="0"/>
            <a:ext cx="206493" cy="685039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745724" y="836295"/>
            <a:ext cx="7769626" cy="1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 userDrawn="1"/>
        </p:nvSpPr>
        <p:spPr>
          <a:xfrm>
            <a:off x="541538" y="94045"/>
            <a:ext cx="363681" cy="76278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8202" y="166608"/>
            <a:ext cx="6847596" cy="5178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046479"/>
            <a:ext cx="7886700" cy="53444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08372" y="6563365"/>
            <a:ext cx="2057400" cy="2910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135DBA25-4FFD-4340-B7A2-38A9C9BE6135}" type="datetime1">
              <a:rPr lang="en-US" smtClean="0"/>
              <a:pPr/>
              <a:t>4/15/2021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3816824" y="6554837"/>
            <a:ext cx="151034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PELAB - HUST</a:t>
            </a:r>
          </a:p>
        </p:txBody>
      </p:sp>
      <p:sp>
        <p:nvSpPr>
          <p:cNvPr id="90" name="Slide Number Placeholder 89"/>
          <p:cNvSpPr>
            <a:spLocks noGrp="1"/>
          </p:cNvSpPr>
          <p:nvPr>
            <p:ph type="sldNum" sz="quarter" idx="4"/>
          </p:nvPr>
        </p:nvSpPr>
        <p:spPr>
          <a:xfrm>
            <a:off x="8351184" y="6581387"/>
            <a:ext cx="465201" cy="276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4AED997-7CB6-4654-8505-4D4C6D081CC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Rectangle 4"/>
          <p:cNvSpPr/>
          <p:nvPr userDrawn="1"/>
        </p:nvSpPr>
        <p:spPr>
          <a:xfrm>
            <a:off x="204187" y="2"/>
            <a:ext cx="617546" cy="76325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2288" y="20955"/>
            <a:ext cx="475167" cy="701040"/>
          </a:xfrm>
          <a:prstGeom prst="rect">
            <a:avLst/>
          </a:prstGeom>
        </p:spPr>
      </p:pic>
      <p:cxnSp>
        <p:nvCxnSpPr>
          <p:cNvPr id="18" name="Straight Connector 17"/>
          <p:cNvCxnSpPr/>
          <p:nvPr userDrawn="1"/>
        </p:nvCxnSpPr>
        <p:spPr>
          <a:xfrm>
            <a:off x="628649" y="6563365"/>
            <a:ext cx="7955136" cy="18022"/>
          </a:xfrm>
          <a:prstGeom prst="line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4966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2" r:id="rId2"/>
    <p:sldLayoutId id="2147483661" r:id="rId3"/>
    <p:sldLayoutId id="2147483675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</p:sldLayoutIdLst>
  <p:hf hdr="0" ft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accent1">
              <a:lumMod val="50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1">
              <a:lumMod val="50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1">
              <a:lumMod val="50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1">
              <a:lumMod val="50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1">
              <a:lumMod val="50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1">
              <a:lumMod val="50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23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43.png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ng"/><Relationship Id="rId3" Type="http://schemas.openxmlformats.org/officeDocument/2006/relationships/image" Target="../media/image23.wmf"/><Relationship Id="rId12" Type="http://schemas.openxmlformats.org/officeDocument/2006/relationships/image" Target="../media/image65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image" Target="../media/image64.png"/><Relationship Id="rId5" Type="http://schemas.openxmlformats.org/officeDocument/2006/relationships/image" Target="../media/image54.png"/><Relationship Id="rId10" Type="http://schemas.openxmlformats.org/officeDocument/2006/relationships/image" Target="../media/image56.png"/><Relationship Id="rId4" Type="http://schemas.openxmlformats.org/officeDocument/2006/relationships/image" Target="../media/image53.png"/><Relationship Id="rId9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emf"/><Relationship Id="rId10" Type="http://schemas.openxmlformats.org/officeDocument/2006/relationships/image" Target="../media/image23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5.emf"/><Relationship Id="rId7" Type="http://schemas.openxmlformats.org/officeDocument/2006/relationships/image" Target="../media/image28.w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0.w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6.emf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3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openxmlformats.org/officeDocument/2006/relationships/image" Target="../media/image68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êu đề 2">
            <a:extLst>
              <a:ext uri="{FF2B5EF4-FFF2-40B4-BE49-F238E27FC236}">
                <a16:creationId xmlns:a16="http://schemas.microsoft.com/office/drawing/2014/main" id="{8FD71169-C886-4F79-85D4-E56D929EA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1899" y="1104565"/>
            <a:ext cx="7280202" cy="2017372"/>
          </a:xfrm>
        </p:spPr>
        <p:txBody>
          <a:bodyPr/>
          <a:lstStyle/>
          <a:p>
            <a:pPr algn="ctr"/>
            <a:r>
              <a:rPr lang="vi-VN" dirty="0" err="1">
                <a:solidFill>
                  <a:schemeClr val="tx1"/>
                </a:solidFill>
              </a:rPr>
              <a:t>Thiết</a:t>
            </a:r>
            <a:r>
              <a:rPr lang="vi-VN" dirty="0">
                <a:solidFill>
                  <a:schemeClr val="tx1"/>
                </a:solidFill>
              </a:rPr>
              <a:t> </a:t>
            </a:r>
            <a:r>
              <a:rPr lang="vi-VN" dirty="0" err="1">
                <a:solidFill>
                  <a:schemeClr val="tx1"/>
                </a:solidFill>
              </a:rPr>
              <a:t>kế</a:t>
            </a:r>
            <a:r>
              <a:rPr lang="vi-VN" dirty="0">
                <a:solidFill>
                  <a:schemeClr val="tx1"/>
                </a:solidFill>
              </a:rPr>
              <a:t> </a:t>
            </a:r>
            <a:r>
              <a:rPr lang="vi-VN" dirty="0" err="1">
                <a:solidFill>
                  <a:schemeClr val="tx1"/>
                </a:solidFill>
              </a:rPr>
              <a:t>bộ</a:t>
            </a:r>
            <a:r>
              <a:rPr lang="vi-VN" dirty="0">
                <a:solidFill>
                  <a:schemeClr val="tx1"/>
                </a:solidFill>
              </a:rPr>
              <a:t> </a:t>
            </a:r>
            <a:r>
              <a:rPr lang="vi-VN" dirty="0" err="1">
                <a:solidFill>
                  <a:schemeClr val="tx1"/>
                </a:solidFill>
              </a:rPr>
              <a:t>điều</a:t>
            </a:r>
            <a:r>
              <a:rPr lang="vi-VN" dirty="0">
                <a:solidFill>
                  <a:schemeClr val="tx1"/>
                </a:solidFill>
              </a:rPr>
              <a:t> </a:t>
            </a:r>
            <a:r>
              <a:rPr lang="vi-VN" dirty="0" err="1">
                <a:solidFill>
                  <a:schemeClr val="tx1"/>
                </a:solidFill>
              </a:rPr>
              <a:t>khiển</a:t>
            </a:r>
            <a:r>
              <a:rPr lang="vi-VN" dirty="0">
                <a:solidFill>
                  <a:schemeClr val="tx1"/>
                </a:solidFill>
              </a:rPr>
              <a:t> cho </a:t>
            </a:r>
            <a:r>
              <a:rPr lang="en-US" dirty="0" err="1">
                <a:solidFill>
                  <a:schemeClr val="tx1"/>
                </a:solidFill>
              </a:rPr>
              <a:t>bộ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iế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ổi</a:t>
            </a:r>
            <a:r>
              <a:rPr lang="en-US" dirty="0">
                <a:solidFill>
                  <a:schemeClr val="tx1"/>
                </a:solidFill>
              </a:rPr>
              <a:t> DC-DC Boost Converter</a:t>
            </a:r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AC58AC4-CDE0-4E8E-8127-656227F22FD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670806" y="4382622"/>
            <a:ext cx="5929620" cy="1704528"/>
          </a:xfrm>
        </p:spPr>
        <p:txBody>
          <a:bodyPr/>
          <a:lstStyle/>
          <a:p>
            <a:r>
              <a:rPr lang="vi-VN" sz="2000" dirty="0" err="1">
                <a:solidFill>
                  <a:schemeClr val="tx1"/>
                </a:solidFill>
              </a:rPr>
              <a:t>Nhóm</a:t>
            </a:r>
            <a:r>
              <a:rPr lang="vi-VN" sz="2000" dirty="0">
                <a:solidFill>
                  <a:schemeClr val="tx1"/>
                </a:solidFill>
              </a:rPr>
              <a:t> sinh viên </a:t>
            </a:r>
            <a:r>
              <a:rPr lang="vi-VN" sz="2000" dirty="0" err="1">
                <a:solidFill>
                  <a:schemeClr val="tx1"/>
                </a:solidFill>
              </a:rPr>
              <a:t>thực</a:t>
            </a:r>
            <a:r>
              <a:rPr lang="vi-VN" sz="2000" dirty="0">
                <a:solidFill>
                  <a:schemeClr val="tx1"/>
                </a:solidFill>
              </a:rPr>
              <a:t> </a:t>
            </a:r>
            <a:r>
              <a:rPr lang="vi-VN" sz="2000" dirty="0" err="1">
                <a:solidFill>
                  <a:schemeClr val="tx1"/>
                </a:solidFill>
              </a:rPr>
              <a:t>hiện</a:t>
            </a:r>
            <a:r>
              <a:rPr lang="vi-VN" sz="2000" dirty="0">
                <a:solidFill>
                  <a:schemeClr val="tx1"/>
                </a:solidFill>
              </a:rPr>
              <a:t>:</a:t>
            </a:r>
            <a:endParaRPr lang="en-US" sz="2000" dirty="0">
              <a:solidFill>
                <a:schemeClr val="tx1"/>
              </a:solidFill>
            </a:endParaRPr>
          </a:p>
          <a:p>
            <a:pPr algn="just"/>
            <a:r>
              <a:rPr lang="en-US" sz="2000" dirty="0">
                <a:solidFill>
                  <a:schemeClr val="tx1"/>
                </a:solidFill>
              </a:rPr>
              <a:t>               </a:t>
            </a:r>
            <a:r>
              <a:rPr lang="en-US" sz="2000" dirty="0" err="1">
                <a:solidFill>
                  <a:schemeClr val="tx1"/>
                </a:solidFill>
              </a:rPr>
              <a:t>Đào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Công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Dũng</a:t>
            </a:r>
            <a:r>
              <a:rPr lang="en-US" sz="2000" dirty="0">
                <a:solidFill>
                  <a:schemeClr val="tx1"/>
                </a:solidFill>
              </a:rPr>
              <a:t> - 20181419</a:t>
            </a:r>
          </a:p>
          <a:p>
            <a:pPr algn="just"/>
            <a:r>
              <a:rPr lang="en-US" sz="2000" dirty="0">
                <a:solidFill>
                  <a:schemeClr val="tx1"/>
                </a:solidFill>
              </a:rPr>
              <a:t>               </a:t>
            </a:r>
            <a:r>
              <a:rPr lang="en-US" sz="2000" dirty="0" err="1">
                <a:solidFill>
                  <a:schemeClr val="tx1"/>
                </a:solidFill>
              </a:rPr>
              <a:t>Vũ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Văn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Phương</a:t>
            </a:r>
            <a:r>
              <a:rPr lang="en-US" sz="2000" dirty="0">
                <a:solidFill>
                  <a:schemeClr val="tx1"/>
                </a:solidFill>
              </a:rPr>
              <a:t> - 20181699</a:t>
            </a:r>
          </a:p>
          <a:p>
            <a:pPr algn="just"/>
            <a:r>
              <a:rPr lang="en-US" sz="2000" dirty="0">
                <a:solidFill>
                  <a:schemeClr val="tx1"/>
                </a:solidFill>
              </a:rPr>
              <a:t>               </a:t>
            </a:r>
            <a:r>
              <a:rPr lang="en-US" sz="2000" dirty="0" err="1">
                <a:solidFill>
                  <a:schemeClr val="tx1"/>
                </a:solidFill>
              </a:rPr>
              <a:t>Nguyễn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Việ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Ưng</a:t>
            </a:r>
            <a:r>
              <a:rPr lang="en-US" sz="2000" dirty="0">
                <a:solidFill>
                  <a:schemeClr val="tx1"/>
                </a:solidFill>
              </a:rPr>
              <a:t> - 20181833</a:t>
            </a:r>
            <a:endParaRPr lang="vi-VN" sz="2000" dirty="0">
              <a:solidFill>
                <a:schemeClr val="tx1"/>
              </a:solidFill>
            </a:endParaRPr>
          </a:p>
          <a:p>
            <a:r>
              <a:rPr lang="vi-VN" sz="1800" dirty="0"/>
              <a:t>  	 	</a:t>
            </a:r>
            <a:endParaRPr lang="vi-VN" sz="2400" dirty="0"/>
          </a:p>
        </p:txBody>
      </p:sp>
      <p:sp>
        <p:nvSpPr>
          <p:cNvPr id="4" name="Chỗ dành sẵn cho Văn bản 4">
            <a:extLst>
              <a:ext uri="{FF2B5EF4-FFF2-40B4-BE49-F238E27FC236}">
                <a16:creationId xmlns:a16="http://schemas.microsoft.com/office/drawing/2014/main" id="{0E3F524D-2DAB-4BAD-8E1F-8992C5B887F7}"/>
              </a:ext>
            </a:extLst>
          </p:cNvPr>
          <p:cNvSpPr txBox="1">
            <a:spLocks/>
          </p:cNvSpPr>
          <p:nvPr/>
        </p:nvSpPr>
        <p:spPr>
          <a:xfrm>
            <a:off x="1670806" y="3850088"/>
            <a:ext cx="7607417" cy="4282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 baseline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2000" dirty="0" err="1">
                <a:solidFill>
                  <a:schemeClr val="tx1"/>
                </a:solidFill>
              </a:rPr>
              <a:t>Giảng</a:t>
            </a:r>
            <a:r>
              <a:rPr lang="vi-VN" sz="2000" dirty="0">
                <a:solidFill>
                  <a:schemeClr val="tx1"/>
                </a:solidFill>
              </a:rPr>
              <a:t> viên </a:t>
            </a:r>
            <a:r>
              <a:rPr lang="vi-VN" sz="2000" dirty="0" err="1">
                <a:solidFill>
                  <a:schemeClr val="tx1"/>
                </a:solidFill>
              </a:rPr>
              <a:t>hướng</a:t>
            </a:r>
            <a:r>
              <a:rPr lang="vi-VN" sz="2000" dirty="0">
                <a:solidFill>
                  <a:schemeClr val="tx1"/>
                </a:solidFill>
              </a:rPr>
              <a:t> </a:t>
            </a:r>
            <a:r>
              <a:rPr lang="vi-VN" sz="2000" dirty="0" err="1">
                <a:solidFill>
                  <a:schemeClr val="tx1"/>
                </a:solidFill>
              </a:rPr>
              <a:t>dẫn</a:t>
            </a:r>
            <a:r>
              <a:rPr lang="vi-VN" sz="2000" dirty="0">
                <a:solidFill>
                  <a:schemeClr val="tx1"/>
                </a:solidFill>
              </a:rPr>
              <a:t>: </a:t>
            </a:r>
            <a:r>
              <a:rPr lang="en-US" sz="2000" dirty="0">
                <a:solidFill>
                  <a:schemeClr val="tx1"/>
                </a:solidFill>
              </a:rPr>
              <a:t>PGS.</a:t>
            </a:r>
            <a:r>
              <a:rPr lang="vi-VN" sz="2000" dirty="0">
                <a:solidFill>
                  <a:schemeClr val="tx1"/>
                </a:solidFill>
              </a:rPr>
              <a:t>TS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Trần</a:t>
            </a:r>
            <a:r>
              <a:rPr lang="en-US" sz="2000" dirty="0">
                <a:solidFill>
                  <a:schemeClr val="tx1"/>
                </a:solidFill>
              </a:rPr>
              <a:t> Trọng Minh</a:t>
            </a:r>
            <a:endParaRPr lang="vi-VN" sz="2000" dirty="0">
              <a:solidFill>
                <a:schemeClr val="tx1"/>
              </a:solidFill>
            </a:endParaRPr>
          </a:p>
          <a:p>
            <a:r>
              <a:rPr lang="vi-VN" sz="2400" dirty="0"/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12237454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0" y="122928"/>
            <a:ext cx="555765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ADF7F9F4-3074-4FC6-9F84-2B1196A2622A}"/>
              </a:ext>
            </a:extLst>
          </p:cNvPr>
          <p:cNvSpPr txBox="1"/>
          <p:nvPr/>
        </p:nvSpPr>
        <p:spPr>
          <a:xfrm>
            <a:off x="3358342" y="283613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3E256F3-7A84-45D2-8230-89B859EDE283}"/>
              </a:ext>
            </a:extLst>
          </p:cNvPr>
          <p:cNvSpPr txBox="1"/>
          <p:nvPr/>
        </p:nvSpPr>
        <p:spPr>
          <a:xfrm>
            <a:off x="322215" y="997546"/>
            <a:ext cx="68306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D79B37E-5AF3-4D96-9EFC-5BC662EA34C4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6E1824D4-E551-4FE1-ABC4-E0C8E81DE6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8988" y="1577340"/>
            <a:ext cx="4447397" cy="4380768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DF1014D3-A68D-49A1-8BC5-A853017BF2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072" y="2309679"/>
            <a:ext cx="2657475" cy="990600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532A99B2-72EF-4844-8906-CEE02AC2CC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4561" y="4063778"/>
            <a:ext cx="2724150" cy="1066800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1358BCD-B7F0-4E57-A188-2AEA6B6CA962}"/>
              </a:ext>
            </a:extLst>
          </p:cNvPr>
          <p:cNvSpPr txBox="1"/>
          <p:nvPr/>
        </p:nvSpPr>
        <p:spPr>
          <a:xfrm>
            <a:off x="6065184" y="6011448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1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endParaRPr lang="en-US" sz="1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499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0" y="122928"/>
            <a:ext cx="664713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ADF7F9F4-3074-4FC6-9F84-2B1196A2622A}"/>
              </a:ext>
            </a:extLst>
          </p:cNvPr>
          <p:cNvSpPr txBox="1"/>
          <p:nvPr/>
        </p:nvSpPr>
        <p:spPr>
          <a:xfrm>
            <a:off x="3358342" y="283613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3E256F3-7A84-45D2-8230-89B859EDE283}"/>
              </a:ext>
            </a:extLst>
          </p:cNvPr>
          <p:cNvSpPr txBox="1"/>
          <p:nvPr/>
        </p:nvSpPr>
        <p:spPr>
          <a:xfrm>
            <a:off x="482138" y="954578"/>
            <a:ext cx="68306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D79B37E-5AF3-4D96-9EFC-5BC662EA34C4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39EB2E7A-9C06-44B1-83F5-184CE20B6919}"/>
              </a:ext>
            </a:extLst>
          </p:cNvPr>
          <p:cNvSpPr txBox="1"/>
          <p:nvPr/>
        </p:nvSpPr>
        <p:spPr>
          <a:xfrm>
            <a:off x="525504" y="1442125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ode: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4BAED2F8-7EA2-49BE-9180-A81BDBFB34FC}"/>
              </a:ext>
            </a:extLst>
          </p:cNvPr>
          <p:cNvSpPr txBox="1"/>
          <p:nvPr/>
        </p:nvSpPr>
        <p:spPr>
          <a:xfrm>
            <a:off x="412172" y="4847637"/>
            <a:ext cx="4195855" cy="14638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3.353kHZ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-83.2 degree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Hình ảnh 37">
            <a:extLst>
              <a:ext uri="{FF2B5EF4-FFF2-40B4-BE49-F238E27FC236}">
                <a16:creationId xmlns:a16="http://schemas.microsoft.com/office/drawing/2014/main" id="{BA8565FB-0E5F-4F75-A730-57A2427D25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4360" y="1752558"/>
            <a:ext cx="3805832" cy="2854374"/>
          </a:xfrm>
          <a:prstGeom prst="rect">
            <a:avLst/>
          </a:prstGeom>
        </p:spPr>
      </p:pic>
      <p:pic>
        <p:nvPicPr>
          <p:cNvPr id="40" name="Hình ảnh 39">
            <a:extLst>
              <a:ext uri="{FF2B5EF4-FFF2-40B4-BE49-F238E27FC236}">
                <a16:creationId xmlns:a16="http://schemas.microsoft.com/office/drawing/2014/main" id="{8F6C4FB7-ED1A-4516-8059-F215CCCC10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841" y="1761955"/>
            <a:ext cx="3788519" cy="2841389"/>
          </a:xfrm>
          <a:prstGeom prst="rect">
            <a:avLst/>
          </a:prstGeom>
        </p:spPr>
      </p:pic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8A10C1C4-9BEA-4633-896C-8B6E7F61BD96}"/>
              </a:ext>
            </a:extLst>
          </p:cNvPr>
          <p:cNvSpPr txBox="1"/>
          <p:nvPr/>
        </p:nvSpPr>
        <p:spPr>
          <a:xfrm>
            <a:off x="1791390" y="4528282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1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1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vd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61C2D1B8-43C2-436D-BF60-EE16D9D6F22C}"/>
              </a:ext>
            </a:extLst>
          </p:cNvPr>
          <p:cNvSpPr txBox="1"/>
          <p:nvPr/>
        </p:nvSpPr>
        <p:spPr>
          <a:xfrm>
            <a:off x="5783576" y="4539860"/>
            <a:ext cx="152922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1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1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Gid</a:t>
            </a:r>
            <a:endParaRPr lang="en-US" sz="1400" dirty="0"/>
          </a:p>
        </p:txBody>
      </p:sp>
      <p:sp>
        <p:nvSpPr>
          <p:cNvPr id="46" name="Hộp Văn bản 45">
            <a:extLst>
              <a:ext uri="{FF2B5EF4-FFF2-40B4-BE49-F238E27FC236}">
                <a16:creationId xmlns:a16="http://schemas.microsoft.com/office/drawing/2014/main" id="{9344646D-C8C1-4CF8-A9CC-D73BBA4AAB11}"/>
              </a:ext>
            </a:extLst>
          </p:cNvPr>
          <p:cNvSpPr txBox="1"/>
          <p:nvPr/>
        </p:nvSpPr>
        <p:spPr>
          <a:xfrm>
            <a:off x="4572000" y="4729422"/>
            <a:ext cx="4572000" cy="940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.732kHZ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86.7 degree</a:t>
            </a:r>
          </a:p>
        </p:txBody>
      </p:sp>
    </p:spTree>
    <p:extLst>
      <p:ext uri="{BB962C8B-B14F-4D97-AF65-F5344CB8AC3E}">
        <p14:creationId xmlns:p14="http://schemas.microsoft.com/office/powerpoint/2010/main" val="7201802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67640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C4FCD643-9835-4070-8C5F-140B0782B350}"/>
              </a:ext>
            </a:extLst>
          </p:cNvPr>
          <p:cNvSpPr txBox="1"/>
          <p:nvPr/>
        </p:nvSpPr>
        <p:spPr>
          <a:xfrm>
            <a:off x="1611470" y="334986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</a:t>
            </a:r>
            <a:endParaRPr lang="en-US" dirty="0"/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3E256F3-7A84-45D2-8230-89B859EDE283}"/>
              </a:ext>
            </a:extLst>
          </p:cNvPr>
          <p:cNvSpPr txBox="1"/>
          <p:nvPr/>
        </p:nvSpPr>
        <p:spPr>
          <a:xfrm>
            <a:off x="492468" y="903671"/>
            <a:ext cx="68306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9ACD38B4-145A-4FB6-9311-1640DC723BFA}"/>
              </a:ext>
            </a:extLst>
          </p:cNvPr>
          <p:cNvSpPr txBox="1"/>
          <p:nvPr/>
        </p:nvSpPr>
        <p:spPr>
          <a:xfrm>
            <a:off x="653442" y="2707677"/>
            <a:ext cx="7930342" cy="786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D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vi-V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Hình ảnh 26">
            <a:extLst>
              <a:ext uri="{FF2B5EF4-FFF2-40B4-BE49-F238E27FC236}">
                <a16:creationId xmlns:a16="http://schemas.microsoft.com/office/drawing/2014/main" id="{641DB8C4-0FE2-4161-9098-E0450FA3B4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5192" y="3183052"/>
            <a:ext cx="2477193" cy="1324372"/>
          </a:xfrm>
          <a:prstGeom prst="rect">
            <a:avLst/>
          </a:prstGeom>
        </p:spPr>
      </p:pic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8A4CF407-19B4-495C-BE17-DBAAAC2BEE8E}"/>
              </a:ext>
            </a:extLst>
          </p:cNvPr>
          <p:cNvSpPr txBox="1"/>
          <p:nvPr/>
        </p:nvSpPr>
        <p:spPr>
          <a:xfrm>
            <a:off x="4458776" y="3248148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400" dirty="0"/>
          </a:p>
        </p:txBody>
      </p:sp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5FB8D156-5C26-4E0D-AB9B-23DAC3352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5FB8D156-5C26-4E0D-AB9B-23DAC3352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Đối tượng 38">
            <a:extLst>
              <a:ext uri="{FF2B5EF4-FFF2-40B4-BE49-F238E27FC236}">
                <a16:creationId xmlns:a16="http://schemas.microsoft.com/office/drawing/2014/main" id="{151D4C30-E013-4D12-BF19-0392D2A0D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253" y="2892916"/>
          <a:ext cx="1319267" cy="158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1422360" progId="Equation.DSMT4">
                  <p:embed/>
                </p:oleObj>
              </mc:Choice>
              <mc:Fallback>
                <p:oleObj name="Equation" r:id="rId5" imgW="1180800" imgH="1422360" progId="Equation.DSMT4">
                  <p:embed/>
                  <p:pic>
                    <p:nvPicPr>
                      <p:cNvPr id="39" name="Đối tượng 38">
                        <a:extLst>
                          <a:ext uri="{FF2B5EF4-FFF2-40B4-BE49-F238E27FC236}">
                            <a16:creationId xmlns:a16="http://schemas.microsoft.com/office/drawing/2014/main" id="{151D4C30-E013-4D12-BF19-0392D2A0DB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9253" y="2892916"/>
                        <a:ext cx="1319267" cy="158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4">
            <a:extLst>
              <a:ext uri="{FF2B5EF4-FFF2-40B4-BE49-F238E27FC236}">
                <a16:creationId xmlns:a16="http://schemas.microsoft.com/office/drawing/2014/main" id="{5A95A7EF-873A-4FC1-A9DF-5BCECCAC1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7627" y="4462057"/>
          <a:ext cx="191193" cy="26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45" name="Đối tượng 44">
                        <a:extLst>
                          <a:ext uri="{FF2B5EF4-FFF2-40B4-BE49-F238E27FC236}">
                            <a16:creationId xmlns:a16="http://schemas.microsoft.com/office/drawing/2014/main" id="{5A95A7EF-873A-4FC1-A9DF-5BCECCAC1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7627" y="4462057"/>
                        <a:ext cx="191193" cy="26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Hộp Văn bản 58">
            <a:extLst>
              <a:ext uri="{FF2B5EF4-FFF2-40B4-BE49-F238E27FC236}">
                <a16:creationId xmlns:a16="http://schemas.microsoft.com/office/drawing/2014/main" id="{B0749EC8-40D9-4006-903B-9F43A1DDA6D7}"/>
              </a:ext>
            </a:extLst>
          </p:cNvPr>
          <p:cNvSpPr txBox="1"/>
          <p:nvPr/>
        </p:nvSpPr>
        <p:spPr>
          <a:xfrm>
            <a:off x="3688467" y="4438983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c</a:t>
            </a:r>
            <a:endParaRPr lang="en-US" sz="1400" dirty="0"/>
          </a:p>
        </p:txBody>
      </p:sp>
      <p:sp>
        <p:nvSpPr>
          <p:cNvPr id="60" name="Hộp Văn bản 59">
            <a:extLst>
              <a:ext uri="{FF2B5EF4-FFF2-40B4-BE49-F238E27FC236}">
                <a16:creationId xmlns:a16="http://schemas.microsoft.com/office/drawing/2014/main" id="{48C05F01-5D1E-4243-97D1-C91519F7BB06}"/>
              </a:ext>
            </a:extLst>
          </p:cNvPr>
          <p:cNvSpPr txBox="1"/>
          <p:nvPr/>
        </p:nvSpPr>
        <p:spPr>
          <a:xfrm>
            <a:off x="653442" y="4815201"/>
            <a:ext cx="7530438" cy="16793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 rtl="0" fontAlgn="base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âu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ead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pensator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ng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​</a:t>
            </a:r>
          </a:p>
          <a:p>
            <a:pPr marL="285750" indent="-285750" algn="l" rtl="0" fontAlgn="base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âu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ag compensator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ĩnh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​</a:t>
            </a:r>
          </a:p>
        </p:txBody>
      </p:sp>
      <p:pic>
        <p:nvPicPr>
          <p:cNvPr id="49" name="Hình ảnh 48">
            <a:extLst>
              <a:ext uri="{FF2B5EF4-FFF2-40B4-BE49-F238E27FC236}">
                <a16:creationId xmlns:a16="http://schemas.microsoft.com/office/drawing/2014/main" id="{9B95B8D3-AAE5-419E-BE24-FB0BA402E9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98858" y="1280689"/>
            <a:ext cx="3682499" cy="158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981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0" y="122928"/>
            <a:ext cx="609721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3E256F3-7A84-45D2-8230-89B859EDE283}"/>
              </a:ext>
            </a:extLst>
          </p:cNvPr>
          <p:cNvSpPr txBox="1"/>
          <p:nvPr/>
        </p:nvSpPr>
        <p:spPr>
          <a:xfrm>
            <a:off x="482138" y="1015868"/>
            <a:ext cx="68306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5FB8D156-5C26-4E0D-AB9B-23DAC3352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8983" y="334226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5FB8D156-5C26-4E0D-AB9B-23DAC3352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8983" y="334226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50CB9F21-5DEF-40E2-AC04-B495BD994CD8}"/>
              </a:ext>
            </a:extLst>
          </p:cNvPr>
          <p:cNvSpPr txBox="1"/>
          <p:nvPr/>
        </p:nvSpPr>
        <p:spPr>
          <a:xfrm>
            <a:off x="482138" y="1428820"/>
            <a:ext cx="7930342" cy="11560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zero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600" b="0" i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1600" dirty="0"/>
            </a:br>
            <a:br>
              <a:rPr lang="vi-V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610432AD-8772-4239-8E96-2B88D4337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8983" y="334226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610432AD-8772-4239-8E96-2B88D4337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8983" y="334226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B2F16205-95DE-4B13-92BC-17FA8AB010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5852" y="4045192"/>
            <a:ext cx="3671585" cy="1796940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900355B9-0C7D-459B-B5B8-E1CE471267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5852" y="2058556"/>
            <a:ext cx="3893955" cy="1049841"/>
          </a:xfrm>
          <a:prstGeom prst="rect">
            <a:avLst/>
          </a:prstGeom>
        </p:spPr>
      </p:pic>
      <p:sp>
        <p:nvSpPr>
          <p:cNvPr id="16" name="Mũi tên: Phải 15">
            <a:extLst>
              <a:ext uri="{FF2B5EF4-FFF2-40B4-BE49-F238E27FC236}">
                <a16:creationId xmlns:a16="http://schemas.microsoft.com/office/drawing/2014/main" id="{269BDAFD-5D2A-458C-AF1C-C745A168DA1E}"/>
              </a:ext>
            </a:extLst>
          </p:cNvPr>
          <p:cNvSpPr/>
          <p:nvPr/>
        </p:nvSpPr>
        <p:spPr>
          <a:xfrm rot="5400000">
            <a:off x="2441285" y="3583041"/>
            <a:ext cx="697072" cy="95146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51110ECF-3923-4B2A-8F8B-9352FB177A49}"/>
              </a:ext>
            </a:extLst>
          </p:cNvPr>
          <p:cNvSpPr txBox="1"/>
          <p:nvPr/>
        </p:nvSpPr>
        <p:spPr>
          <a:xfrm>
            <a:off x="5296121" y="2701691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600" b="0" i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600" b="0" i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4C37032A-60D1-4122-AAA0-9009E99A4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0383" y="3253240"/>
          <a:ext cx="1641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4C37032A-60D1-4122-AAA0-9009E99A4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0383" y="3253240"/>
                        <a:ext cx="16414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B6D2B61-B866-48D5-9B45-96EC27217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8704" y="5351745"/>
          <a:ext cx="2394679" cy="57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41400" imgH="444240" progId="Equation.DSMT4">
                  <p:embed/>
                </p:oleObj>
              </mc:Choice>
              <mc:Fallback>
                <p:oleObj name="Equation" r:id="rId9" imgW="1841400" imgH="4442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7B6D2B61-B866-48D5-9B45-96EC27217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8704" y="5351745"/>
                        <a:ext cx="2394679" cy="57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484A29D4-84AC-4BAC-ACA3-45EF6AA2C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0383" y="3994811"/>
          <a:ext cx="22209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6160" imgH="419040" progId="Equation.DSMT4">
                  <p:embed/>
                </p:oleObj>
              </mc:Choice>
              <mc:Fallback>
                <p:oleObj name="Equation" r:id="rId11" imgW="1676160" imgH="4190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484A29D4-84AC-4BAC-ACA3-45EF6AA2C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0383" y="3994811"/>
                        <a:ext cx="222091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6CB1F94A-9504-4241-9FFD-75CD755E9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8704" y="4611487"/>
          <a:ext cx="24749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080" imgH="609480" progId="Equation.DSMT4">
                  <p:embed/>
                </p:oleObj>
              </mc:Choice>
              <mc:Fallback>
                <p:oleObj name="Equation" r:id="rId13" imgW="1765080" imgH="609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6CB1F94A-9504-4241-9FFD-75CD755E9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98704" y="4611487"/>
                        <a:ext cx="247491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176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0" y="122928"/>
            <a:ext cx="664713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3E256F3-7A84-45D2-8230-89B859EDE283}"/>
              </a:ext>
            </a:extLst>
          </p:cNvPr>
          <p:cNvSpPr txBox="1"/>
          <p:nvPr/>
        </p:nvSpPr>
        <p:spPr>
          <a:xfrm>
            <a:off x="482138" y="1015868"/>
            <a:ext cx="68306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5FB8D156-5C26-4E0D-AB9B-23DAC3352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5FB8D156-5C26-4E0D-AB9B-23DAC3352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0CB9F21-5DEF-40E2-AC04-B495BD994CD8}"/>
                  </a:ext>
                </a:extLst>
              </p:cNvPr>
              <p:cNvSpPr txBox="1"/>
              <p:nvPr/>
            </p:nvSpPr>
            <p:spPr>
              <a:xfrm>
                <a:off x="748145" y="2569553"/>
                <a:ext cx="8021782" cy="31720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vi-VN" sz="1400" b="0" i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c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nên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é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ơn 1/10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ung</a:t>
                </a:r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/10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2500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𝑧</m:t>
                        </m:r>
                      </m:e>
                    </m:d>
                  </m:oMath>
                </a14:m>
                <a:r>
                  <a:rPr lang="en-US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vi-VN" sz="1400" b="0" i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c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nên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é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ơn 1/5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vi-VN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/5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24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𝑧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ợng</a:t>
                </a:r>
                <a:r>
                  <a:rPr lang="en-US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vi-VN" sz="1400" b="0" i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c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nên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ơn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ởng</a:t>
                </a:r>
                <a:r>
                  <a:rPr lang="en-US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378.322</m:t>
                        </m:r>
                      </m:e>
                    </m:d>
                    <m:r>
                      <a:rPr lang="en-US" sz="1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400" b="0" i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ợng</a:t>
                </a:r>
                <a:r>
                  <a:rPr lang="en-US" sz="1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br>
                  <a:rPr lang="vi-V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a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c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00Hz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ữ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ng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ốn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0°</a:t>
                </a: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50CB9F21-5DEF-40E2-AC04-B495BD994C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5" y="2569553"/>
                <a:ext cx="8021782" cy="3172022"/>
              </a:xfrm>
              <a:prstGeom prst="rect">
                <a:avLst/>
              </a:prstGeom>
              <a:blipFill>
                <a:blip r:embed="rId6"/>
                <a:stretch>
                  <a:fillRect l="-456" b="-1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F218126D-715D-4DBF-905A-4A3C2865BE1B}"/>
              </a:ext>
            </a:extLst>
          </p:cNvPr>
          <p:cNvSpPr txBox="1"/>
          <p:nvPr/>
        </p:nvSpPr>
        <p:spPr>
          <a:xfrm>
            <a:off x="748145" y="1723754"/>
            <a:ext cx="457200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2599152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0" y="122928"/>
            <a:ext cx="664713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3E256F3-7A84-45D2-8230-89B859EDE283}"/>
              </a:ext>
            </a:extLst>
          </p:cNvPr>
          <p:cNvSpPr txBox="1"/>
          <p:nvPr/>
        </p:nvSpPr>
        <p:spPr>
          <a:xfrm>
            <a:off x="482138" y="943234"/>
            <a:ext cx="68306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5FB8D156-5C26-4E0D-AB9B-23DAC3352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5FB8D156-5C26-4E0D-AB9B-23DAC3352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9834A460-AD90-4A9C-929E-E695507E93B3}"/>
              </a:ext>
            </a:extLst>
          </p:cNvPr>
          <p:cNvSpPr txBox="1"/>
          <p:nvPr/>
        </p:nvSpPr>
        <p:spPr>
          <a:xfrm>
            <a:off x="482138" y="1432027"/>
            <a:ext cx="4912822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C5AC825-31F8-42A5-89A4-B751967F3C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8221" y="1463299"/>
            <a:ext cx="3811558" cy="4226678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457BC72-2BAF-4F52-8216-7EDD4AC3989D}"/>
              </a:ext>
            </a:extLst>
          </p:cNvPr>
          <p:cNvSpPr txBox="1"/>
          <p:nvPr/>
        </p:nvSpPr>
        <p:spPr>
          <a:xfrm>
            <a:off x="5737860" y="5689977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400" b="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1400" b="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endParaRPr lang="en-US" sz="1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2C2B8BC2-0C0F-4EF4-BFD4-BD4A1103B4FE}"/>
              </a:ext>
            </a:extLst>
          </p:cNvPr>
          <p:cNvSpPr txBox="1"/>
          <p:nvPr/>
        </p:nvSpPr>
        <p:spPr>
          <a:xfrm>
            <a:off x="748145" y="1978596"/>
            <a:ext cx="51549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5A15496-E4C2-4A31-9070-F256E0E459FE}"/>
              </a:ext>
            </a:extLst>
          </p:cNvPr>
          <p:cNvSpPr txBox="1"/>
          <p:nvPr/>
        </p:nvSpPr>
        <p:spPr>
          <a:xfrm>
            <a:off x="748145" y="3935705"/>
            <a:ext cx="214999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948A3E4-6F1F-47B7-9CA0-1267246CD4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1476" y="4537023"/>
            <a:ext cx="2943225" cy="1000125"/>
          </a:xfrm>
          <a:prstGeom prst="rect">
            <a:avLst/>
          </a:prstGeom>
        </p:spPr>
      </p:pic>
      <p:sp>
        <p:nvSpPr>
          <p:cNvPr id="2" name="Left Brace 1">
            <a:extLst>
              <a:ext uri="{FF2B5EF4-FFF2-40B4-BE49-F238E27FC236}">
                <a16:creationId xmlns:a16="http://schemas.microsoft.com/office/drawing/2014/main" id="{70B20B7E-CCD7-48D7-A69D-0E6BC0729D4F}"/>
              </a:ext>
            </a:extLst>
          </p:cNvPr>
          <p:cNvSpPr/>
          <p:nvPr/>
        </p:nvSpPr>
        <p:spPr>
          <a:xfrm>
            <a:off x="916756" y="2671626"/>
            <a:ext cx="238850" cy="86403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39BC7E-7F30-41E7-A5ED-90428044ABC9}"/>
              </a:ext>
            </a:extLst>
          </p:cNvPr>
          <p:cNvSpPr txBox="1"/>
          <p:nvPr/>
        </p:nvSpPr>
        <p:spPr>
          <a:xfrm>
            <a:off x="1155606" y="2529444"/>
            <a:ext cx="16017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313</a:t>
            </a:r>
          </a:p>
          <a:p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z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2586e+3 Hz</a:t>
            </a:r>
          </a:p>
          <a:p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0</a:t>
            </a:r>
          </a:p>
          <a:p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86.0380 Hz</a:t>
            </a:r>
          </a:p>
        </p:txBody>
      </p:sp>
    </p:spTree>
    <p:extLst>
      <p:ext uri="{BB962C8B-B14F-4D97-AF65-F5344CB8AC3E}">
        <p14:creationId xmlns:p14="http://schemas.microsoft.com/office/powerpoint/2010/main" val="15263370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0" y="122928"/>
            <a:ext cx="555765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3E256F3-7A84-45D2-8230-89B859EDE283}"/>
              </a:ext>
            </a:extLst>
          </p:cNvPr>
          <p:cNvSpPr txBox="1"/>
          <p:nvPr/>
        </p:nvSpPr>
        <p:spPr>
          <a:xfrm>
            <a:off x="482138" y="943234"/>
            <a:ext cx="68306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5FB8D156-5C26-4E0D-AB9B-23DAC3352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5FB8D156-5C26-4E0D-AB9B-23DAC3352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9834A460-AD90-4A9C-929E-E695507E93B3}"/>
              </a:ext>
            </a:extLst>
          </p:cNvPr>
          <p:cNvSpPr txBox="1"/>
          <p:nvPr/>
        </p:nvSpPr>
        <p:spPr>
          <a:xfrm>
            <a:off x="482138" y="1432027"/>
            <a:ext cx="4912822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ị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ode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D0D7F1A4-3A6C-4FBB-A50B-220A7142C2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41" y="2078965"/>
            <a:ext cx="4688416" cy="3516312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C7A6A00-4DF0-4287-8667-25A934CF8549}"/>
              </a:ext>
            </a:extLst>
          </p:cNvPr>
          <p:cNvSpPr txBox="1"/>
          <p:nvPr/>
        </p:nvSpPr>
        <p:spPr>
          <a:xfrm>
            <a:off x="1611470" y="5586326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ode </a:t>
            </a:r>
            <a:r>
              <a:rPr lang="en-US" sz="1400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4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400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14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400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14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400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vd</a:t>
            </a:r>
            <a:r>
              <a:rPr lang="en-US" sz="14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s)*Gc(s)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A9E45F00-AB7C-4A45-9451-D19F3E44616F}"/>
              </a:ext>
            </a:extLst>
          </p:cNvPr>
          <p:cNvSpPr txBox="1"/>
          <p:nvPr/>
        </p:nvSpPr>
        <p:spPr>
          <a:xfrm>
            <a:off x="5194442" y="2503863"/>
            <a:ext cx="3949558" cy="2200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1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00Hz (3.76e+03 rad/s):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m = 2.23dB &gt; 0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m = 47.6 deg (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deg)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456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3E256F3-7A84-45D2-8230-89B859EDE283}"/>
              </a:ext>
            </a:extLst>
          </p:cNvPr>
          <p:cNvSpPr txBox="1"/>
          <p:nvPr/>
        </p:nvSpPr>
        <p:spPr>
          <a:xfrm>
            <a:off x="482138" y="943234"/>
            <a:ext cx="68306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5FB8D156-5C26-4E0D-AB9B-23DAC3352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5FB8D156-5C26-4E0D-AB9B-23DAC3352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FB3A8AEA-4E93-4438-B3A8-79A1AFD3BE78}"/>
              </a:ext>
            </a:extLst>
          </p:cNvPr>
          <p:cNvSpPr txBox="1"/>
          <p:nvPr/>
        </p:nvSpPr>
        <p:spPr>
          <a:xfrm>
            <a:off x="4913797" y="5592600"/>
            <a:ext cx="160707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1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sz="1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cn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A3845C75-6FA6-4A9E-9ECC-78DDBD9C6271}"/>
              </a:ext>
            </a:extLst>
          </p:cNvPr>
          <p:cNvSpPr txBox="1"/>
          <p:nvPr/>
        </p:nvSpPr>
        <p:spPr>
          <a:xfrm>
            <a:off x="748145" y="1592222"/>
            <a:ext cx="46748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86B8DD95-21CA-44AF-8F67-24170A5A20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100" y="2078965"/>
            <a:ext cx="6060740" cy="323977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16ABB3-F874-4D00-838E-3D3CB690ED0C}"/>
              </a:ext>
            </a:extLst>
          </p:cNvPr>
          <p:cNvSpPr txBox="1"/>
          <p:nvPr/>
        </p:nvSpPr>
        <p:spPr>
          <a:xfrm>
            <a:off x="6382275" y="4273063"/>
            <a:ext cx="21421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u="none" strike="noStrike" baseline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ction</a:t>
            </a:r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y = </a:t>
            </a:r>
            <a:r>
              <a:rPr lang="en-US" sz="1200" b="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sBoost</a:t>
            </a:r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)</a:t>
            </a:r>
            <a:endParaRPr lang="en-US" sz="1200" b="0" i="0" u="none" strike="noStrike" baseline="0" dirty="0">
              <a:solidFill>
                <a:srgbClr val="228B2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200" b="0" i="0" u="none" strike="noStrike" baseline="0" dirty="0">
                <a:solidFill>
                  <a:srgbClr val="228B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%Constants</a:t>
            </a:r>
          </a:p>
          <a:p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=480e-6;C=40e-6;R=10;</a:t>
            </a:r>
          </a:p>
          <a:p>
            <a:r>
              <a:rPr lang="en-US" sz="1200" b="0" i="0" u="none" strike="noStrike" baseline="0" dirty="0">
                <a:solidFill>
                  <a:srgbClr val="228B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%inputs</a:t>
            </a:r>
          </a:p>
          <a:p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g=u(1);</a:t>
            </a:r>
          </a:p>
          <a:p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=u(2);</a:t>
            </a:r>
          </a:p>
          <a:p>
            <a:r>
              <a:rPr lang="en-US" sz="1200" b="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L</a:t>
            </a:r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u(3);</a:t>
            </a:r>
          </a:p>
          <a:p>
            <a:r>
              <a:rPr lang="en-US" sz="1200" b="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C</a:t>
            </a:r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u(4);</a:t>
            </a:r>
          </a:p>
          <a:p>
            <a:r>
              <a:rPr lang="en-US" sz="1200" b="0" i="0" u="none" strike="noStrike" baseline="0" dirty="0">
                <a:solidFill>
                  <a:srgbClr val="228B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%%%%</a:t>
            </a:r>
          </a:p>
          <a:p>
            <a:r>
              <a:rPr lang="en-US" sz="1200" b="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L</a:t>
            </a:r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(Vg-</a:t>
            </a:r>
            <a:r>
              <a:rPr lang="en-US" sz="1200" b="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C</a:t>
            </a:r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(1-d))/L;</a:t>
            </a:r>
          </a:p>
          <a:p>
            <a:r>
              <a:rPr lang="it-IT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C =(iL*(1-d)-vC/R)/C;</a:t>
            </a:r>
            <a:endParaRPr lang="en-US" sz="1200" b="0" i="0" u="none" strike="noStrike" baseline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 = [</a:t>
            </a:r>
            <a:r>
              <a:rPr lang="en-US" sz="1200" b="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L</a:t>
            </a:r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b="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C</a:t>
            </a:r>
            <a:r>
              <a:rPr lang="en-US" sz="12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];</a:t>
            </a:r>
          </a:p>
        </p:txBody>
      </p:sp>
    </p:spTree>
    <p:extLst>
      <p:ext uri="{BB962C8B-B14F-4D97-AF65-F5344CB8AC3E}">
        <p14:creationId xmlns:p14="http://schemas.microsoft.com/office/powerpoint/2010/main" val="29216848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3E256F3-7A84-45D2-8230-89B859EDE283}"/>
              </a:ext>
            </a:extLst>
          </p:cNvPr>
          <p:cNvSpPr txBox="1"/>
          <p:nvPr/>
        </p:nvSpPr>
        <p:spPr>
          <a:xfrm>
            <a:off x="482138" y="943234"/>
            <a:ext cx="6830664" cy="70788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5FB8D156-5C26-4E0D-AB9B-23DAC3352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3460" y="41890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4" name="Đối tượng 33">
                        <a:extLst>
                          <a:ext uri="{FF2B5EF4-FFF2-40B4-BE49-F238E27FC236}">
                            <a16:creationId xmlns:a16="http://schemas.microsoft.com/office/drawing/2014/main" id="{5FB8D156-5C26-4E0D-AB9B-23DAC3352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3460" y="41890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9F9650F-CA0C-4F1D-8216-8DFDBE331C33}"/>
              </a:ext>
            </a:extLst>
          </p:cNvPr>
          <p:cNvSpPr txBox="1"/>
          <p:nvPr/>
        </p:nvSpPr>
        <p:spPr>
          <a:xfrm>
            <a:off x="798125" y="4784423"/>
            <a:ext cx="6224155" cy="17100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004s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26B0B9E-EF9A-43F8-BAC2-66AA45027654}"/>
              </a:ext>
            </a:extLst>
          </p:cNvPr>
          <p:cNvSpPr txBox="1"/>
          <p:nvPr/>
        </p:nvSpPr>
        <p:spPr>
          <a:xfrm>
            <a:off x="568504" y="1560920"/>
            <a:ext cx="46748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A19829F7-AF8C-42DE-884A-1C905BA2F6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805" y="2462002"/>
            <a:ext cx="3528785" cy="2486771"/>
          </a:xfrm>
          <a:prstGeom prst="rect">
            <a:avLst/>
          </a:prstGeom>
        </p:spPr>
      </p:pic>
      <p:pic>
        <p:nvPicPr>
          <p:cNvPr id="19" name="Hình ảnh 18">
            <a:extLst>
              <a:ext uri="{FF2B5EF4-FFF2-40B4-BE49-F238E27FC236}">
                <a16:creationId xmlns:a16="http://schemas.microsoft.com/office/drawing/2014/main" id="{17D88CC4-D76F-4FA5-8684-4133CC960A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2570" y="2462001"/>
            <a:ext cx="3501780" cy="2486772"/>
          </a:xfrm>
          <a:prstGeom prst="rect">
            <a:avLst/>
          </a:prstGeom>
        </p:spPr>
      </p:pic>
      <p:pic>
        <p:nvPicPr>
          <p:cNvPr id="21" name="Hình ảnh 20">
            <a:extLst>
              <a:ext uri="{FF2B5EF4-FFF2-40B4-BE49-F238E27FC236}">
                <a16:creationId xmlns:a16="http://schemas.microsoft.com/office/drawing/2014/main" id="{61CA602A-0706-47CA-A364-79FB4E7CB7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55722" y="3861492"/>
            <a:ext cx="1359263" cy="799566"/>
          </a:xfrm>
          <a:prstGeom prst="rect">
            <a:avLst/>
          </a:prstGeom>
        </p:spPr>
      </p:pic>
      <p:sp>
        <p:nvSpPr>
          <p:cNvPr id="22" name="Hình Bầu dục 21">
            <a:extLst>
              <a:ext uri="{FF2B5EF4-FFF2-40B4-BE49-F238E27FC236}">
                <a16:creationId xmlns:a16="http://schemas.microsoft.com/office/drawing/2014/main" id="{F17E7395-27C4-4A97-9233-CC9CC06C7D7A}"/>
              </a:ext>
            </a:extLst>
          </p:cNvPr>
          <p:cNvSpPr/>
          <p:nvPr/>
        </p:nvSpPr>
        <p:spPr>
          <a:xfrm>
            <a:off x="6479189" y="3593848"/>
            <a:ext cx="156165" cy="12954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557D2164-80D3-4345-A1EC-07E2C604685F}"/>
              </a:ext>
            </a:extLst>
          </p:cNvPr>
          <p:cNvCxnSpPr>
            <a:stCxn id="22" idx="4"/>
            <a:endCxn id="21" idx="0"/>
          </p:cNvCxnSpPr>
          <p:nvPr/>
        </p:nvCxnSpPr>
        <p:spPr>
          <a:xfrm>
            <a:off x="6557272" y="3723388"/>
            <a:ext cx="78082" cy="138104"/>
          </a:xfrm>
          <a:prstGeom prst="straightConnector1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D09403E4-A05A-409E-8A4E-377150C540EE}"/>
              </a:ext>
            </a:extLst>
          </p:cNvPr>
          <p:cNvSpPr txBox="1"/>
          <p:nvPr/>
        </p:nvSpPr>
        <p:spPr>
          <a:xfrm>
            <a:off x="5980387" y="3795883"/>
            <a:ext cx="44435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3.528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6EF3887-B6FA-46FC-B838-062173D52C76}"/>
              </a:ext>
            </a:extLst>
          </p:cNvPr>
          <p:cNvSpPr txBox="1"/>
          <p:nvPr/>
        </p:nvSpPr>
        <p:spPr>
          <a:xfrm>
            <a:off x="6596313" y="4386865"/>
            <a:ext cx="44435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3.12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81D5FEAA-2543-4AB2-9FA4-D4515BEF105A}"/>
                  </a:ext>
                </a:extLst>
              </p:cNvPr>
              <p:cNvSpPr txBox="1"/>
              <p:nvPr/>
            </p:nvSpPr>
            <p:spPr>
              <a:xfrm>
                <a:off x="6200291" y="3976908"/>
                <a:ext cx="67582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sz="9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9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9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9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4</m:t>
                      </m:r>
                    </m:oMath>
                  </m:oMathPara>
                </a14:m>
                <a:endPara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81D5FEAA-2543-4AB2-9FA4-D4515BEF1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291" y="3976908"/>
                <a:ext cx="675826" cy="2308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Hình ảnh 26">
            <a:extLst>
              <a:ext uri="{FF2B5EF4-FFF2-40B4-BE49-F238E27FC236}">
                <a16:creationId xmlns:a16="http://schemas.microsoft.com/office/drawing/2014/main" id="{EAAF601F-DD6B-432D-9C67-F20C5C72FE4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36140" y="3604510"/>
            <a:ext cx="1582333" cy="707886"/>
          </a:xfrm>
          <a:prstGeom prst="rect">
            <a:avLst/>
          </a:prstGeom>
        </p:spPr>
      </p:pic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CB293D39-021E-4705-9499-244CDE6CA487}"/>
              </a:ext>
            </a:extLst>
          </p:cNvPr>
          <p:cNvSpPr txBox="1"/>
          <p:nvPr/>
        </p:nvSpPr>
        <p:spPr>
          <a:xfrm>
            <a:off x="2114773" y="3561608"/>
            <a:ext cx="44435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0.38</a:t>
            </a:r>
          </a:p>
        </p:txBody>
      </p: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2E36D48E-62C4-4C4E-B25B-6CC9AA6A488F}"/>
              </a:ext>
            </a:extLst>
          </p:cNvPr>
          <p:cNvSpPr txBox="1"/>
          <p:nvPr/>
        </p:nvSpPr>
        <p:spPr>
          <a:xfrm>
            <a:off x="2461587" y="4124465"/>
            <a:ext cx="44435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9.5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E68E9915-04CA-4AA4-8730-F5345D509C91}"/>
                  </a:ext>
                </a:extLst>
              </p:cNvPr>
              <p:cNvSpPr txBox="1"/>
              <p:nvPr/>
            </p:nvSpPr>
            <p:spPr>
              <a:xfrm>
                <a:off x="2465781" y="3786130"/>
                <a:ext cx="708399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sz="9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9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9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sub>
                      </m:sSub>
                      <m:r>
                        <a:rPr lang="en-US" sz="9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8</m:t>
                      </m:r>
                    </m:oMath>
                  </m:oMathPara>
                </a14:m>
                <a:endPara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E68E9915-04CA-4AA4-8730-F5345D509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781" y="3786130"/>
                <a:ext cx="708399" cy="2308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9E10C333-F12E-40B9-94C6-AAF016942F19}"/>
              </a:ext>
            </a:extLst>
          </p:cNvPr>
          <p:cNvSpPr txBox="1"/>
          <p:nvPr/>
        </p:nvSpPr>
        <p:spPr>
          <a:xfrm>
            <a:off x="903761" y="205797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i="1" dirty="0"/>
          </a:p>
        </p:txBody>
      </p: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F25A9CD8-43C5-45F2-B6D9-5AEECFE60AA7}"/>
              </a:ext>
            </a:extLst>
          </p:cNvPr>
          <p:cNvCxnSpPr/>
          <p:nvPr/>
        </p:nvCxnSpPr>
        <p:spPr>
          <a:xfrm flipV="1">
            <a:off x="1168890" y="2662744"/>
            <a:ext cx="0" cy="548640"/>
          </a:xfrm>
          <a:prstGeom prst="straightConnector1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Đường kết nối Mũi tên Thẳng 42">
            <a:extLst>
              <a:ext uri="{FF2B5EF4-FFF2-40B4-BE49-F238E27FC236}">
                <a16:creationId xmlns:a16="http://schemas.microsoft.com/office/drawing/2014/main" id="{20463898-ECB9-4123-9DCB-42D4FDD2FBAA}"/>
              </a:ext>
            </a:extLst>
          </p:cNvPr>
          <p:cNvCxnSpPr>
            <a:cxnSpLocks/>
          </p:cNvCxnSpPr>
          <p:nvPr/>
        </p:nvCxnSpPr>
        <p:spPr>
          <a:xfrm flipV="1">
            <a:off x="4676046" y="2842260"/>
            <a:ext cx="0" cy="820155"/>
          </a:xfrm>
          <a:prstGeom prst="straightConnector1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Hộp Văn bản 44">
                <a:extLst>
                  <a:ext uri="{FF2B5EF4-FFF2-40B4-BE49-F238E27FC236}">
                    <a16:creationId xmlns:a16="http://schemas.microsoft.com/office/drawing/2014/main" id="{5442CF79-2800-4556-AF82-68998EB2DFF4}"/>
                  </a:ext>
                </a:extLst>
              </p:cNvPr>
              <p:cNvSpPr txBox="1"/>
              <p:nvPr/>
            </p:nvSpPr>
            <p:spPr>
              <a:xfrm>
                <a:off x="1188941" y="2782616"/>
                <a:ext cx="77322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Hộp Văn bản 44">
                <a:extLst>
                  <a:ext uri="{FF2B5EF4-FFF2-40B4-BE49-F238E27FC236}">
                    <a16:creationId xmlns:a16="http://schemas.microsoft.com/office/drawing/2014/main" id="{5442CF79-2800-4556-AF82-68998EB2D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941" y="2782616"/>
                <a:ext cx="773224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Hộp Văn bản 46">
                <a:extLst>
                  <a:ext uri="{FF2B5EF4-FFF2-40B4-BE49-F238E27FC236}">
                    <a16:creationId xmlns:a16="http://schemas.microsoft.com/office/drawing/2014/main" id="{6F7B0911-8550-4C90-B9EB-4D7E670CC708}"/>
                  </a:ext>
                </a:extLst>
              </p:cNvPr>
              <p:cNvSpPr txBox="1"/>
              <p:nvPr/>
            </p:nvSpPr>
            <p:spPr>
              <a:xfrm>
                <a:off x="4709381" y="3069371"/>
                <a:ext cx="9094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.5</m:t>
                      </m:r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Hộp Văn bản 46">
                <a:extLst>
                  <a:ext uri="{FF2B5EF4-FFF2-40B4-BE49-F238E27FC236}">
                    <a16:creationId xmlns:a16="http://schemas.microsoft.com/office/drawing/2014/main" id="{6F7B0911-8550-4C90-B9EB-4D7E670CC7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381" y="3069371"/>
                <a:ext cx="909480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158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9F9650F-CA0C-4F1D-8216-8DFDBE331C33}"/>
              </a:ext>
            </a:extLst>
          </p:cNvPr>
          <p:cNvSpPr txBox="1"/>
          <p:nvPr/>
        </p:nvSpPr>
        <p:spPr>
          <a:xfrm>
            <a:off x="785392" y="5545962"/>
            <a:ext cx="6224155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26B0B9E-EF9A-43F8-BAC2-66AA45027654}"/>
              </a:ext>
            </a:extLst>
          </p:cNvPr>
          <p:cNvSpPr txBox="1"/>
          <p:nvPr/>
        </p:nvSpPr>
        <p:spPr>
          <a:xfrm>
            <a:off x="568504" y="1560920"/>
            <a:ext cx="46748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9E10C333-F12E-40B9-94C6-AAF016942F19}"/>
              </a:ext>
            </a:extLst>
          </p:cNvPr>
          <p:cNvSpPr txBox="1"/>
          <p:nvPr/>
        </p:nvSpPr>
        <p:spPr>
          <a:xfrm>
            <a:off x="925212" y="1969330"/>
            <a:ext cx="71075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i="1" dirty="0"/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66FFD74B-A15A-4133-97FC-91475CFADB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138" y="2502377"/>
            <a:ext cx="7944776" cy="312467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9C93D878-F51C-45CE-87C0-820EC532CC55}"/>
              </a:ext>
            </a:extLst>
          </p:cNvPr>
          <p:cNvSpPr txBox="1"/>
          <p:nvPr/>
        </p:nvSpPr>
        <p:spPr>
          <a:xfrm>
            <a:off x="482138" y="943234"/>
            <a:ext cx="6830664" cy="70788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962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3AE75FDB-2A6E-4087-979A-7ABC0DF85188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exagon 36">
            <a:extLst>
              <a:ext uri="{FF2B5EF4-FFF2-40B4-BE49-F238E27FC236}">
                <a16:creationId xmlns:a16="http://schemas.microsoft.com/office/drawing/2014/main" id="{9B9C124D-C043-4584-92F4-73D18A69B7F8}"/>
              </a:ext>
            </a:extLst>
          </p:cNvPr>
          <p:cNvSpPr/>
          <p:nvPr/>
        </p:nvSpPr>
        <p:spPr>
          <a:xfrm>
            <a:off x="1250610" y="1390395"/>
            <a:ext cx="748606" cy="639192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6" name="Hexagon 37">
            <a:extLst>
              <a:ext uri="{FF2B5EF4-FFF2-40B4-BE49-F238E27FC236}">
                <a16:creationId xmlns:a16="http://schemas.microsoft.com/office/drawing/2014/main" id="{354F8502-59F2-4259-8A10-6836BD4FB4BA}"/>
              </a:ext>
            </a:extLst>
          </p:cNvPr>
          <p:cNvSpPr/>
          <p:nvPr/>
        </p:nvSpPr>
        <p:spPr>
          <a:xfrm>
            <a:off x="1250610" y="2257763"/>
            <a:ext cx="748606" cy="639192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atin typeface="Times New Roman" panose="02020603050405020304" pitchFamily="18" charset="0"/>
              </a:rPr>
              <a:t>II</a:t>
            </a:r>
            <a:endParaRPr lang="en-US" sz="2200" dirty="0">
              <a:latin typeface="Times New Roman" panose="02020603050405020304" pitchFamily="18" charset="0"/>
            </a:endParaRPr>
          </a:p>
        </p:txBody>
      </p:sp>
      <p:sp>
        <p:nvSpPr>
          <p:cNvPr id="17" name="Hexagon 38">
            <a:extLst>
              <a:ext uri="{FF2B5EF4-FFF2-40B4-BE49-F238E27FC236}">
                <a16:creationId xmlns:a16="http://schemas.microsoft.com/office/drawing/2014/main" id="{67A82F4C-1DE5-4BE1-B8F6-4CF3E52475E8}"/>
              </a:ext>
            </a:extLst>
          </p:cNvPr>
          <p:cNvSpPr/>
          <p:nvPr/>
        </p:nvSpPr>
        <p:spPr>
          <a:xfrm>
            <a:off x="1250609" y="3161001"/>
            <a:ext cx="748606" cy="639192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atin typeface="Times New Roman" panose="02020603050405020304" pitchFamily="18" charset="0"/>
              </a:rPr>
              <a:t>III</a:t>
            </a:r>
          </a:p>
        </p:txBody>
      </p:sp>
      <p:sp>
        <p:nvSpPr>
          <p:cNvPr id="18" name="Hexagon 39">
            <a:extLst>
              <a:ext uri="{FF2B5EF4-FFF2-40B4-BE49-F238E27FC236}">
                <a16:creationId xmlns:a16="http://schemas.microsoft.com/office/drawing/2014/main" id="{7F79E1EE-A9F8-4931-B32D-DD8F68AA18F1}"/>
              </a:ext>
            </a:extLst>
          </p:cNvPr>
          <p:cNvSpPr/>
          <p:nvPr/>
        </p:nvSpPr>
        <p:spPr>
          <a:xfrm>
            <a:off x="1250609" y="4064239"/>
            <a:ext cx="748606" cy="639192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atin typeface="Times New Roman" panose="02020603050405020304" pitchFamily="18" charset="0"/>
              </a:rPr>
              <a:t>IV</a:t>
            </a:r>
          </a:p>
        </p:txBody>
      </p:sp>
      <p:cxnSp>
        <p:nvCxnSpPr>
          <p:cNvPr id="20" name="Straight Connector 40">
            <a:extLst>
              <a:ext uri="{FF2B5EF4-FFF2-40B4-BE49-F238E27FC236}">
                <a16:creationId xmlns:a16="http://schemas.microsoft.com/office/drawing/2014/main" id="{E2D699FE-873E-4015-8EE8-DE7E053A9FAC}"/>
              </a:ext>
            </a:extLst>
          </p:cNvPr>
          <p:cNvCxnSpPr>
            <a:cxnSpLocks/>
            <a:stCxn id="15" idx="1"/>
          </p:cNvCxnSpPr>
          <p:nvPr/>
        </p:nvCxnSpPr>
        <p:spPr>
          <a:xfrm flipV="1">
            <a:off x="1839418" y="2022748"/>
            <a:ext cx="5894978" cy="6839"/>
          </a:xfrm>
          <a:prstGeom prst="line">
            <a:avLst/>
          </a:prstGeom>
          <a:ln w="12700" cmpd="sng">
            <a:solidFill>
              <a:schemeClr val="accent5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41">
            <a:extLst>
              <a:ext uri="{FF2B5EF4-FFF2-40B4-BE49-F238E27FC236}">
                <a16:creationId xmlns:a16="http://schemas.microsoft.com/office/drawing/2014/main" id="{EDA59F6A-540F-44D1-ACD1-5F77847802EE}"/>
              </a:ext>
            </a:extLst>
          </p:cNvPr>
          <p:cNvCxnSpPr>
            <a:cxnSpLocks/>
            <a:stCxn id="16" idx="1"/>
          </p:cNvCxnSpPr>
          <p:nvPr/>
        </p:nvCxnSpPr>
        <p:spPr>
          <a:xfrm flipV="1">
            <a:off x="1839418" y="2886635"/>
            <a:ext cx="5894978" cy="1032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42">
            <a:extLst>
              <a:ext uri="{FF2B5EF4-FFF2-40B4-BE49-F238E27FC236}">
                <a16:creationId xmlns:a16="http://schemas.microsoft.com/office/drawing/2014/main" id="{1C727E90-CE30-4EA6-BA68-83F33CEAB4B2}"/>
              </a:ext>
            </a:extLst>
          </p:cNvPr>
          <p:cNvCxnSpPr>
            <a:cxnSpLocks/>
            <a:stCxn id="17" idx="1"/>
          </p:cNvCxnSpPr>
          <p:nvPr/>
        </p:nvCxnSpPr>
        <p:spPr>
          <a:xfrm>
            <a:off x="1839417" y="3800193"/>
            <a:ext cx="5894979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43">
            <a:extLst>
              <a:ext uri="{FF2B5EF4-FFF2-40B4-BE49-F238E27FC236}">
                <a16:creationId xmlns:a16="http://schemas.microsoft.com/office/drawing/2014/main" id="{5E0C1909-3FD1-45F8-939A-A16F6B7DA876}"/>
              </a:ext>
            </a:extLst>
          </p:cNvPr>
          <p:cNvCxnSpPr>
            <a:cxnSpLocks/>
            <a:stCxn id="18" idx="1"/>
          </p:cNvCxnSpPr>
          <p:nvPr/>
        </p:nvCxnSpPr>
        <p:spPr>
          <a:xfrm>
            <a:off x="1839417" y="4703431"/>
            <a:ext cx="5894979" cy="0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44">
            <a:extLst>
              <a:ext uri="{FF2B5EF4-FFF2-40B4-BE49-F238E27FC236}">
                <a16:creationId xmlns:a16="http://schemas.microsoft.com/office/drawing/2014/main" id="{6EFDA027-9723-41E1-B9EF-8610A4B2A1D0}"/>
              </a:ext>
            </a:extLst>
          </p:cNvPr>
          <p:cNvSpPr/>
          <p:nvPr/>
        </p:nvSpPr>
        <p:spPr>
          <a:xfrm>
            <a:off x="2159220" y="1418174"/>
            <a:ext cx="5575176" cy="609039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>
                <a:lumMod val="85000"/>
                <a:lumOff val="1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ơ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ở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ý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yết</a:t>
            </a:r>
            <a:endParaRPr lang="en-US" sz="2500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45">
            <a:extLst>
              <a:ext uri="{FF2B5EF4-FFF2-40B4-BE49-F238E27FC236}">
                <a16:creationId xmlns:a16="http://schemas.microsoft.com/office/drawing/2014/main" id="{76EB5A9A-2FAE-4D92-A824-9BCF0D671DA4}"/>
              </a:ext>
            </a:extLst>
          </p:cNvPr>
          <p:cNvSpPr/>
          <p:nvPr/>
        </p:nvSpPr>
        <p:spPr>
          <a:xfrm>
            <a:off x="2159220" y="2277596"/>
            <a:ext cx="5575176" cy="609039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>
                <a:lumMod val="85000"/>
                <a:lumOff val="15000"/>
              </a:schemeClr>
            </a:solidFill>
            <a:prstDash val="solid"/>
            <a:extLst>
              <a:ext uri="{C807C97D-BFC1-408E-A445-0C87EB9F89A2}">
                <ask:lineSketchStyleProps xmlns:ask="http://schemas.microsoft.com/office/drawing/2018/sketchyshapes"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ô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óa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ối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ượng</a:t>
            </a:r>
            <a:endParaRPr lang="en-US" sz="2500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46">
            <a:extLst>
              <a:ext uri="{FF2B5EF4-FFF2-40B4-BE49-F238E27FC236}">
                <a16:creationId xmlns:a16="http://schemas.microsoft.com/office/drawing/2014/main" id="{46D9E09C-8D64-4D27-BEC3-483E90C88699}"/>
              </a:ext>
            </a:extLst>
          </p:cNvPr>
          <p:cNvSpPr/>
          <p:nvPr/>
        </p:nvSpPr>
        <p:spPr>
          <a:xfrm>
            <a:off x="2159220" y="3191154"/>
            <a:ext cx="5575176" cy="609039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>
                <a:lumMod val="85000"/>
                <a:lumOff val="1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ết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ều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iển</a:t>
            </a:r>
            <a:endParaRPr lang="en-US" sz="2500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47">
            <a:extLst>
              <a:ext uri="{FF2B5EF4-FFF2-40B4-BE49-F238E27FC236}">
                <a16:creationId xmlns:a16="http://schemas.microsoft.com/office/drawing/2014/main" id="{4FC086C6-B6FE-4A72-85A2-4461CF3CC37E}"/>
              </a:ext>
            </a:extLst>
          </p:cNvPr>
          <p:cNvSpPr/>
          <p:nvPr/>
        </p:nvSpPr>
        <p:spPr>
          <a:xfrm>
            <a:off x="2159220" y="4094392"/>
            <a:ext cx="5575176" cy="609039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>
                <a:lumMod val="85000"/>
                <a:lumOff val="1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ô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ỏng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ểm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ứng</a:t>
            </a:r>
            <a:endParaRPr lang="en-US" sz="2500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exagon 37">
            <a:extLst>
              <a:ext uri="{FF2B5EF4-FFF2-40B4-BE49-F238E27FC236}">
                <a16:creationId xmlns:a16="http://schemas.microsoft.com/office/drawing/2014/main" id="{4FE851A2-7A4F-4DD3-99F8-9355E9E737EE}"/>
              </a:ext>
            </a:extLst>
          </p:cNvPr>
          <p:cNvSpPr/>
          <p:nvPr/>
        </p:nvSpPr>
        <p:spPr>
          <a:xfrm>
            <a:off x="1250609" y="4967476"/>
            <a:ext cx="748606" cy="639192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28" name="Rectangle 47">
            <a:extLst>
              <a:ext uri="{FF2B5EF4-FFF2-40B4-BE49-F238E27FC236}">
                <a16:creationId xmlns:a16="http://schemas.microsoft.com/office/drawing/2014/main" id="{548BACF7-8444-4BFE-98C5-98FE80832C8A}"/>
              </a:ext>
            </a:extLst>
          </p:cNvPr>
          <p:cNvSpPr/>
          <p:nvPr/>
        </p:nvSpPr>
        <p:spPr>
          <a:xfrm>
            <a:off x="2159220" y="4982552"/>
            <a:ext cx="5575176" cy="609039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>
                <a:lumMod val="85000"/>
                <a:lumOff val="1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ài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ệu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am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ảo</a:t>
            </a:r>
            <a:endParaRPr lang="en-US" sz="2500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5861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26B0B9E-EF9A-43F8-BAC2-66AA45027654}"/>
              </a:ext>
            </a:extLst>
          </p:cNvPr>
          <p:cNvSpPr txBox="1"/>
          <p:nvPr/>
        </p:nvSpPr>
        <p:spPr>
          <a:xfrm>
            <a:off x="568504" y="1560920"/>
            <a:ext cx="46748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3336BD73-62E0-4801-AEAF-D0A53D057AAD}"/>
              </a:ext>
            </a:extLst>
          </p:cNvPr>
          <p:cNvSpPr txBox="1"/>
          <p:nvPr/>
        </p:nvSpPr>
        <p:spPr>
          <a:xfrm>
            <a:off x="482138" y="969184"/>
            <a:ext cx="6830664" cy="4001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A70C1A7-D5B6-4E97-9EAC-6CFDE4C94B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611" y="3179344"/>
            <a:ext cx="7001522" cy="2184948"/>
          </a:xfrm>
          <a:prstGeom prst="rect">
            <a:avLst/>
          </a:prstGeom>
        </p:spPr>
      </p:pic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4DB1473-D159-4D26-9CF6-7E5C649961E6}"/>
              </a:ext>
            </a:extLst>
          </p:cNvPr>
          <p:cNvSpPr txBox="1"/>
          <p:nvPr/>
        </p:nvSpPr>
        <p:spPr>
          <a:xfrm>
            <a:off x="671945" y="2154768"/>
            <a:ext cx="7515012" cy="7914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Mô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phỏng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đáp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ứng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khi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tín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hiệu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là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tín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hiệu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bước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nhảy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thay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đổi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điện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áp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 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đầu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vào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từ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1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5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V lên </a:t>
            </a:r>
            <a:r>
              <a:rPr lang="en-US" sz="1600" dirty="0">
                <a:solidFill>
                  <a:srgbClr val="404040"/>
                </a:solidFill>
                <a:latin typeface="Times New Roman" panose="02020603050405020304" pitchFamily="18" charset="0"/>
              </a:rPr>
              <a:t>20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V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tại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thời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điểm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 0.</a:t>
            </a:r>
            <a:r>
              <a:rPr lang="en-US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25</a:t>
            </a:r>
            <a:r>
              <a:rPr lang="vi-VN" sz="1600" b="0" i="0" u="none" strike="noStrike" dirty="0">
                <a:solidFill>
                  <a:srgbClr val="404040"/>
                </a:solidFill>
                <a:effectLst/>
                <a:latin typeface="Times New Roman" panose="02020603050405020304" pitchFamily="18" charset="0"/>
              </a:rPr>
              <a:t>s</a:t>
            </a:r>
            <a:r>
              <a:rPr lang="vi-VN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​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rong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ổng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hời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gian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à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0.5s </a:t>
            </a:r>
            <a:endParaRPr lang="en-US" sz="1600" dirty="0"/>
          </a:p>
        </p:txBody>
      </p:sp>
      <p:sp>
        <p:nvSpPr>
          <p:cNvPr id="41" name="Hộp Văn bản 40">
            <a:extLst>
              <a:ext uri="{FF2B5EF4-FFF2-40B4-BE49-F238E27FC236}">
                <a16:creationId xmlns:a16="http://schemas.microsoft.com/office/drawing/2014/main" id="{34D5B1AB-82CC-40EE-9E76-C02D9952061E}"/>
              </a:ext>
            </a:extLst>
          </p:cNvPr>
          <p:cNvSpPr txBox="1"/>
          <p:nvPr/>
        </p:nvSpPr>
        <p:spPr>
          <a:xfrm>
            <a:off x="671945" y="5447714"/>
            <a:ext cx="8116912" cy="1203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âu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ông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kHz cho</a:t>
            </a:r>
            <a:r>
              <a:rPr lang="en-US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oft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cho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vi-VN" sz="16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vi-VN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38649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26B0B9E-EF9A-43F8-BAC2-66AA45027654}"/>
              </a:ext>
            </a:extLst>
          </p:cNvPr>
          <p:cNvSpPr txBox="1"/>
          <p:nvPr/>
        </p:nvSpPr>
        <p:spPr>
          <a:xfrm>
            <a:off x="621844" y="1308766"/>
            <a:ext cx="46748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3336BD73-62E0-4801-AEAF-D0A53D057AAD}"/>
              </a:ext>
            </a:extLst>
          </p:cNvPr>
          <p:cNvSpPr txBox="1"/>
          <p:nvPr/>
        </p:nvSpPr>
        <p:spPr>
          <a:xfrm>
            <a:off x="482138" y="969184"/>
            <a:ext cx="6830664" cy="4001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65E52E05-92F3-4AD4-AA2D-75E3D1FE71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145" y="1599478"/>
            <a:ext cx="7184275" cy="3534946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E6643AC-2962-4BCD-AC01-719C59843C75}"/>
              </a:ext>
            </a:extLst>
          </p:cNvPr>
          <p:cNvSpPr txBox="1"/>
          <p:nvPr/>
        </p:nvSpPr>
        <p:spPr>
          <a:xfrm>
            <a:off x="728126" y="5195384"/>
            <a:ext cx="73795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b="0" i="1" u="none" strike="noStrik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Nhận</a:t>
            </a:r>
            <a:r>
              <a:rPr lang="vi-VN" sz="1600" b="0" i="1" u="none" strike="no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 </a:t>
            </a:r>
            <a:r>
              <a:rPr lang="vi-VN" sz="1600" b="0" i="1" u="none" strike="noStrik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ét</a:t>
            </a:r>
            <a:r>
              <a:rPr lang="vi-VN" sz="1600" b="0" i="1" u="none" strike="no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:</a:t>
            </a:r>
            <a:endParaRPr lang="en-US" sz="1600" b="0" i="1" u="none" strike="noStrik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r>
              <a:rPr lang="vi-VN" sz="1600" b="0" i="1" u="none" strike="noStrike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 </a:t>
            </a:r>
            <a:endParaRPr lang="en-US" sz="1600" b="0" i="1" u="none" strike="noStrike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D6634E09-B9D2-4B6E-9F25-0F160E9D1670}"/>
              </a:ext>
            </a:extLst>
          </p:cNvPr>
          <p:cNvSpPr txBox="1"/>
          <p:nvPr/>
        </p:nvSpPr>
        <p:spPr>
          <a:xfrm>
            <a:off x="814494" y="5493066"/>
            <a:ext cx="7515012" cy="946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Sau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khoảng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0.04s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thì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giá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trị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điện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áp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đầu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ra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bám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vào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giá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trị</a:t>
            </a:r>
            <a:r>
              <a:rPr lang="en-US" sz="1600" b="0" i="0" u="none" strike="noStrike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effectLst/>
                <a:latin typeface="Times New Roman" panose="02020603050405020304" pitchFamily="18" charset="0"/>
              </a:rPr>
              <a:t>đặt</a:t>
            </a:r>
            <a:endParaRPr lang="en-US" sz="1600" b="0" i="0" u="none" strike="noStrike" dirty="0">
              <a:effectLst/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710824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3336BD73-62E0-4801-AEAF-D0A53D057AAD}"/>
              </a:ext>
            </a:extLst>
          </p:cNvPr>
          <p:cNvSpPr txBox="1"/>
          <p:nvPr/>
        </p:nvSpPr>
        <p:spPr>
          <a:xfrm>
            <a:off x="482138" y="969184"/>
            <a:ext cx="6830664" cy="4001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71C191F3-FECA-4AE6-9862-4487302C24A4}"/>
              </a:ext>
            </a:extLst>
          </p:cNvPr>
          <p:cNvSpPr txBox="1"/>
          <p:nvPr/>
        </p:nvSpPr>
        <p:spPr>
          <a:xfrm>
            <a:off x="710946" y="1621781"/>
            <a:ext cx="7552210" cy="27257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04s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15V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V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V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31415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3AAE43D4-BB78-4F5B-832A-AEA79C7DCB8C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1A116E-7607-49F8-972E-B2FB9EF5D4A1}"/>
              </a:ext>
            </a:extLst>
          </p:cNvPr>
          <p:cNvSpPr txBox="1"/>
          <p:nvPr/>
        </p:nvSpPr>
        <p:spPr>
          <a:xfrm>
            <a:off x="1270660" y="1146845"/>
            <a:ext cx="6584868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8BE2D56-DEF2-4A86-9D8D-DD1FBEB5DF6F}"/>
              </a:ext>
            </a:extLst>
          </p:cNvPr>
          <p:cNvCxnSpPr/>
          <p:nvPr/>
        </p:nvCxnSpPr>
        <p:spPr>
          <a:xfrm>
            <a:off x="1413164" y="2244436"/>
            <a:ext cx="6329548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882EFF0-EFAB-4459-9850-410F9D7A7D80}"/>
              </a:ext>
            </a:extLst>
          </p:cNvPr>
          <p:cNvSpPr txBox="1"/>
          <p:nvPr/>
        </p:nvSpPr>
        <p:spPr>
          <a:xfrm>
            <a:off x="1680359" y="2613392"/>
            <a:ext cx="576547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ing and Control of Power Electronic Converter</a:t>
            </a:r>
          </a:p>
          <a:p>
            <a:pPr algn="ctr"/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,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/25/2017</a:t>
            </a:r>
          </a:p>
        </p:txBody>
      </p:sp>
    </p:spTree>
    <p:extLst>
      <p:ext uri="{BB962C8B-B14F-4D97-AF65-F5344CB8AC3E}">
        <p14:creationId xmlns:p14="http://schemas.microsoft.com/office/powerpoint/2010/main" val="39520157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êu đề 2">
            <a:extLst>
              <a:ext uri="{FF2B5EF4-FFF2-40B4-BE49-F238E27FC236}">
                <a16:creationId xmlns:a16="http://schemas.microsoft.com/office/drawing/2014/main" id="{8FD71169-C886-4F79-85D4-E56D929EA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1899" y="2148505"/>
            <a:ext cx="7280202" cy="2017372"/>
          </a:xfrm>
        </p:spPr>
        <p:txBody>
          <a:bodyPr/>
          <a:lstStyle/>
          <a:p>
            <a:pPr algn="ctr"/>
            <a:r>
              <a:rPr lang="en-US" sz="4800" dirty="0" err="1">
                <a:solidFill>
                  <a:schemeClr val="tx1"/>
                </a:solidFill>
              </a:rPr>
              <a:t>Cảm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err="1">
                <a:solidFill>
                  <a:schemeClr val="tx1"/>
                </a:solidFill>
              </a:rPr>
              <a:t>ơn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err="1">
                <a:solidFill>
                  <a:schemeClr val="tx1"/>
                </a:solidFill>
              </a:rPr>
              <a:t>Thầy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err="1">
                <a:solidFill>
                  <a:schemeClr val="tx1"/>
                </a:solidFill>
              </a:rPr>
              <a:t>và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err="1">
                <a:solidFill>
                  <a:schemeClr val="tx1"/>
                </a:solidFill>
              </a:rPr>
              <a:t>các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err="1">
                <a:solidFill>
                  <a:schemeClr val="tx1"/>
                </a:solidFill>
              </a:rPr>
              <a:t>bạn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err="1">
                <a:solidFill>
                  <a:schemeClr val="tx1"/>
                </a:solidFill>
              </a:rPr>
              <a:t>đã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err="1">
                <a:solidFill>
                  <a:schemeClr val="tx1"/>
                </a:solidFill>
              </a:rPr>
              <a:t>lắng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err="1">
                <a:solidFill>
                  <a:schemeClr val="tx1"/>
                </a:solidFill>
              </a:rPr>
              <a:t>nghe</a:t>
            </a:r>
            <a:r>
              <a:rPr lang="en-US" sz="4800" dirty="0">
                <a:solidFill>
                  <a:schemeClr val="tx1"/>
                </a:solidFill>
              </a:rPr>
              <a:t>!</a:t>
            </a:r>
            <a:endParaRPr lang="vi-VN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4318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3C88D6F8-1369-42F0-B99F-851648BFAE38}"/>
              </a:ext>
            </a:extLst>
          </p:cNvPr>
          <p:cNvSpPr txBox="1"/>
          <p:nvPr/>
        </p:nvSpPr>
        <p:spPr>
          <a:xfrm>
            <a:off x="503821" y="999898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5169455A-FD17-44C5-8E3D-D691E254CD2E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A25B3B38-4FC7-42E9-9097-C3E213568C6B}"/>
                  </a:ext>
                </a:extLst>
              </p:cNvPr>
              <p:cNvSpPr txBox="1"/>
              <p:nvPr/>
            </p:nvSpPr>
            <p:spPr>
              <a:xfrm>
                <a:off x="748145" y="3328236"/>
                <a:ext cx="6833062" cy="30382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E = 12(V)</a:t>
                </a: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20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V)</a:t>
                </a: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40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W)</a:t>
                </a: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ng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n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000 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Hz)</a:t>
                </a: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ập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ch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.8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V) (</a:t>
                </a:r>
                <a14:m>
                  <m:oMath xmlns:m="http://schemas.openxmlformats.org/officeDocument/2006/math">
                    <m:r>
                      <a:rPr lang="en-US" sz="16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%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ập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ch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ộn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m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𝐿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.4 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 (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% 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𝐿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A25B3B38-4FC7-42E9-9097-C3E213568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5" y="3328236"/>
                <a:ext cx="6833062" cy="3038268"/>
              </a:xfrm>
              <a:prstGeom prst="rect">
                <a:avLst/>
              </a:prstGeom>
              <a:blipFill>
                <a:blip r:embed="rId2"/>
                <a:stretch>
                  <a:fillRect l="-357" b="-1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Hình ảnh 1">
            <a:extLst>
              <a:ext uri="{FF2B5EF4-FFF2-40B4-BE49-F238E27FC236}">
                <a16:creationId xmlns:a16="http://schemas.microsoft.com/office/drawing/2014/main" id="{D8523FE3-892C-481C-922E-B5F2267F25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9993" y="1431396"/>
            <a:ext cx="4512339" cy="1768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768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3C88D6F8-1369-42F0-B99F-851648BFAE38}"/>
              </a:ext>
            </a:extLst>
          </p:cNvPr>
          <p:cNvSpPr txBox="1"/>
          <p:nvPr/>
        </p:nvSpPr>
        <p:spPr>
          <a:xfrm>
            <a:off x="503821" y="999898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5169455A-FD17-44C5-8E3D-D691E254CD2E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Hộp Văn bản 61">
            <a:extLst>
              <a:ext uri="{FF2B5EF4-FFF2-40B4-BE49-F238E27FC236}">
                <a16:creationId xmlns:a16="http://schemas.microsoft.com/office/drawing/2014/main" id="{2A8A78A0-F592-4C0D-9E18-826264DE6BD1}"/>
              </a:ext>
            </a:extLst>
          </p:cNvPr>
          <p:cNvSpPr txBox="1"/>
          <p:nvPr/>
        </p:nvSpPr>
        <p:spPr>
          <a:xfrm>
            <a:off x="748145" y="1674728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:</a:t>
            </a:r>
          </a:p>
        </p:txBody>
      </p:sp>
      <p:sp>
        <p:nvSpPr>
          <p:cNvPr id="63" name="Hộp Văn bản 62">
            <a:extLst>
              <a:ext uri="{FF2B5EF4-FFF2-40B4-BE49-F238E27FC236}">
                <a16:creationId xmlns:a16="http://schemas.microsoft.com/office/drawing/2014/main" id="{C3FAC6A8-779B-4DAA-8048-88BBB418DC28}"/>
              </a:ext>
            </a:extLst>
          </p:cNvPr>
          <p:cNvSpPr txBox="1"/>
          <p:nvPr/>
        </p:nvSpPr>
        <p:spPr>
          <a:xfrm>
            <a:off x="748145" y="3868400"/>
            <a:ext cx="616790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: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				                          				       (F)</a:t>
            </a:r>
          </a:p>
        </p:txBody>
      </p:sp>
      <p:sp>
        <p:nvSpPr>
          <p:cNvPr id="64" name="Hộp Văn bản 63">
            <a:extLst>
              <a:ext uri="{FF2B5EF4-FFF2-40B4-BE49-F238E27FC236}">
                <a16:creationId xmlns:a16="http://schemas.microsoft.com/office/drawing/2014/main" id="{34A9915E-FF79-4E3B-A755-2E03C33ABA03}"/>
              </a:ext>
            </a:extLst>
          </p:cNvPr>
          <p:cNvSpPr txBox="1"/>
          <p:nvPr/>
        </p:nvSpPr>
        <p:spPr>
          <a:xfrm>
            <a:off x="748145" y="5121469"/>
            <a:ext cx="657536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: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   (H)</a:t>
            </a: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B63EEF8E-53D6-43A6-977E-5C99C5889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3015" y="2233813"/>
          <a:ext cx="3030134" cy="73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31640" progId="Equation.DSMT4">
                  <p:embed/>
                </p:oleObj>
              </mc:Choice>
              <mc:Fallback>
                <p:oleObj name="Equation" r:id="rId2" imgW="1790640" imgH="431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B63EEF8E-53D6-43A6-977E-5C99C58893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3015" y="2233813"/>
                        <a:ext cx="3030134" cy="730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9234433-78D3-40E0-859D-3BA1326BF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64088"/>
              </p:ext>
            </p:extLst>
          </p:nvPr>
        </p:nvGraphicFramePr>
        <p:xfrm>
          <a:off x="2382863" y="4232624"/>
          <a:ext cx="2389008" cy="103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622080" progId="Equation.DSMT4">
                  <p:embed/>
                </p:oleObj>
              </mc:Choice>
              <mc:Fallback>
                <p:oleObj name="Equation" r:id="rId4" imgW="1434960" imgH="6220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9234433-78D3-40E0-859D-3BA1326BF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2863" y="4232624"/>
                        <a:ext cx="2389008" cy="1035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1EA43D2-56BF-4DF9-9F40-35FB43955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61732"/>
              </p:ext>
            </p:extLst>
          </p:nvPr>
        </p:nvGraphicFramePr>
        <p:xfrm>
          <a:off x="2394806" y="5671448"/>
          <a:ext cx="2205735" cy="74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D1EA43D2-56BF-4DF9-9F40-35FB43955D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4806" y="5671448"/>
                        <a:ext cx="2205735" cy="74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Hộp Văn bản 65">
            <a:extLst>
              <a:ext uri="{FF2B5EF4-FFF2-40B4-BE49-F238E27FC236}">
                <a16:creationId xmlns:a16="http://schemas.microsoft.com/office/drawing/2014/main" id="{027137AB-40F2-4929-A0C4-3A3FC22A5C85}"/>
              </a:ext>
            </a:extLst>
          </p:cNvPr>
          <p:cNvSpPr txBox="1"/>
          <p:nvPr/>
        </p:nvSpPr>
        <p:spPr>
          <a:xfrm>
            <a:off x="748145" y="2864562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: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6EE4DB89-2E14-496E-906F-A5BE6E3F1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931474"/>
              </p:ext>
            </p:extLst>
          </p:nvPr>
        </p:nvGraphicFramePr>
        <p:xfrm>
          <a:off x="2394806" y="3228031"/>
          <a:ext cx="23145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19040" progId="Equation.DSMT4">
                  <p:embed/>
                </p:oleObj>
              </mc:Choice>
              <mc:Fallback>
                <p:oleObj name="Equation" r:id="rId8" imgW="1460160" imgH="4190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6EE4DB89-2E14-496E-906F-A5BE6E3F18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4806" y="3228031"/>
                        <a:ext cx="2314575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Đối tượng 67">
            <a:extLst>
              <a:ext uri="{FF2B5EF4-FFF2-40B4-BE49-F238E27FC236}">
                <a16:creationId xmlns:a16="http://schemas.microsoft.com/office/drawing/2014/main" id="{B56755B7-12EE-4905-9828-1B0AB96D1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73244"/>
              </p:ext>
            </p:extLst>
          </p:nvPr>
        </p:nvGraphicFramePr>
        <p:xfrm>
          <a:off x="4785140" y="3423939"/>
          <a:ext cx="419677" cy="31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68" name="Đối tượng 67">
                        <a:extLst>
                          <a:ext uri="{FF2B5EF4-FFF2-40B4-BE49-F238E27FC236}">
                            <a16:creationId xmlns:a16="http://schemas.microsoft.com/office/drawing/2014/main" id="{B56755B7-12EE-4905-9828-1B0AB96D1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5140" y="3423939"/>
                        <a:ext cx="419677" cy="319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1850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3C88D6F8-1369-42F0-B99F-851648BFAE38}"/>
              </a:ext>
            </a:extLst>
          </p:cNvPr>
          <p:cNvSpPr txBox="1"/>
          <p:nvPr/>
        </p:nvSpPr>
        <p:spPr>
          <a:xfrm>
            <a:off x="503821" y="999898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5169455A-FD17-44C5-8E3D-D691E254CD2E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B02796C4-57FB-45AD-B475-5CEF89BF6B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744" y="1927295"/>
            <a:ext cx="3811730" cy="1813705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EE7C54D8-E412-441A-B6C9-00EFC003F8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821" y="4268287"/>
            <a:ext cx="4159526" cy="1885950"/>
          </a:xfrm>
          <a:prstGeom prst="rect">
            <a:avLst/>
          </a:prstGeom>
        </p:spPr>
      </p:pic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2D3792D6-6614-4CFA-AE36-5F661087C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504" y="2421241"/>
          <a:ext cx="2592900" cy="130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838080" progId="Equation.DSMT4">
                  <p:embed/>
                </p:oleObj>
              </mc:Choice>
              <mc:Fallback>
                <p:oleObj name="Equation" r:id="rId4" imgW="1663560" imgH="83808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D3792D6-6614-4CFA-AE36-5F661087C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7504" y="2421241"/>
                        <a:ext cx="2592900" cy="1305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D3C5C8CD-2531-4251-97A7-B1C635833735}"/>
              </a:ext>
            </a:extLst>
          </p:cNvPr>
          <p:cNvSpPr txBox="1"/>
          <p:nvPr/>
        </p:nvSpPr>
        <p:spPr>
          <a:xfrm>
            <a:off x="748145" y="1562704"/>
            <a:ext cx="48587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_o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_off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74233883-EE13-405A-AA64-4E50698FCDFC}"/>
              </a:ext>
            </a:extLst>
          </p:cNvPr>
          <p:cNvSpPr txBox="1"/>
          <p:nvPr/>
        </p:nvSpPr>
        <p:spPr>
          <a:xfrm>
            <a:off x="766351" y="3784183"/>
            <a:ext cx="48587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_off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_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C38F6D36-93FB-400E-83B6-CDCD45A70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504" y="4776797"/>
          <a:ext cx="2835380" cy="12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838080" progId="Equation.DSMT4">
                  <p:embed/>
                </p:oleObj>
              </mc:Choice>
              <mc:Fallback>
                <p:oleObj name="Equation" r:id="rId6" imgW="1841400" imgH="83808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C38F6D36-93FB-400E-83B6-CDCD45A70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7504" y="4776797"/>
                        <a:ext cx="2835380" cy="12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933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3C88D6F8-1369-42F0-B99F-851648BFAE38}"/>
              </a:ext>
            </a:extLst>
          </p:cNvPr>
          <p:cNvSpPr txBox="1"/>
          <p:nvPr/>
        </p:nvSpPr>
        <p:spPr>
          <a:xfrm>
            <a:off x="503821" y="99583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5169455A-FD17-44C5-8E3D-D691E254CD2E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31237D5A-FDF6-4D88-88EA-FDA61B5F69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9129" y="1833655"/>
            <a:ext cx="5575692" cy="1502858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57BC82A2-81A5-4A26-AF3E-AEAE825C2B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9129" y="3611926"/>
            <a:ext cx="6048951" cy="1168209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0636988E-CD53-454F-9472-9D1DEBDCD1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0856" y="5281422"/>
            <a:ext cx="3762126" cy="1160836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6098589-7C09-4C5A-9D76-F0000AC96E3E}"/>
              </a:ext>
            </a:extLst>
          </p:cNvPr>
          <p:cNvSpPr txBox="1"/>
          <p:nvPr/>
        </p:nvSpPr>
        <p:spPr>
          <a:xfrm>
            <a:off x="482138" y="147790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78942" lvl="1" indent="-285750">
              <a:buFont typeface="Wingdings" panose="05000000000000000000" pitchFamily="2" charset="2"/>
              <a:buChar char="v"/>
            </a:pPr>
            <a:r>
              <a:rPr lang="vi-VN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ưa </a:t>
            </a:r>
            <a:r>
              <a:rPr lang="vi-VN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ào</a:t>
            </a:r>
            <a:r>
              <a:rPr lang="vi-VN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hai </a:t>
            </a:r>
            <a:r>
              <a:rPr lang="vi-VN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àm</a:t>
            </a:r>
            <a:r>
              <a:rPr lang="vi-VN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hứng</a:t>
            </a:r>
            <a:r>
              <a:rPr lang="vi-VN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ận</a:t>
            </a:r>
            <a:r>
              <a:rPr lang="vi-VN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h</a:t>
            </a:r>
            <a:r>
              <a:rPr lang="vi-VN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1</a:t>
            </a:r>
            <a:r>
              <a:rPr lang="vi-VN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, h</a:t>
            </a:r>
            <a:r>
              <a:rPr lang="vi-VN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</a:t>
            </a:r>
            <a:r>
              <a:rPr lang="vi-VN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A2D5AE9A-3BA0-476D-A1BE-E96089A90C0D}"/>
              </a:ext>
            </a:extLst>
          </p:cNvPr>
          <p:cNvSpPr txBox="1"/>
          <p:nvPr/>
        </p:nvSpPr>
        <p:spPr>
          <a:xfrm>
            <a:off x="482138" y="3283473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ưa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ào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àm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óng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ắt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 =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{0,1}: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3CB7EE3A-E547-4C45-865E-2575AAE4A3B1}"/>
              </a:ext>
            </a:extLst>
          </p:cNvPr>
          <p:cNvSpPr txBox="1"/>
          <p:nvPr/>
        </p:nvSpPr>
        <p:spPr>
          <a:xfrm>
            <a:off x="503821" y="4897556"/>
            <a:ext cx="676656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iến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ổi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phương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ình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trên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ành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ạng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ilinear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</a:p>
          <a:p>
            <a:pPr lvl="1">
              <a:buFont typeface="Wingdings" panose="05000000000000000000" pitchFamily="2" charset="2"/>
              <a:buChar char="v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7123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3C88D6F8-1369-42F0-B99F-851648BFAE38}"/>
              </a:ext>
            </a:extLst>
          </p:cNvPr>
          <p:cNvSpPr txBox="1"/>
          <p:nvPr/>
        </p:nvSpPr>
        <p:spPr>
          <a:xfrm>
            <a:off x="482138" y="967919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</a:t>
            </a: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5169455A-FD17-44C5-8E3D-D691E254CD2E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98B2D7C9-47C0-4E74-9F94-C6D1514E33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634" y="1939173"/>
            <a:ext cx="3114675" cy="1314450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0333B131-EFDB-4968-93C1-4CC43E6B1F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589" y="4603941"/>
            <a:ext cx="1964871" cy="1212367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85AD91F-563C-4BF9-BBBE-E50A646026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4563" y="4625578"/>
            <a:ext cx="1377166" cy="1214081"/>
          </a:xfrm>
          <a:prstGeom prst="rect">
            <a:avLst/>
          </a:prstGeom>
        </p:spPr>
      </p:pic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BA1AF07-E760-4EF9-9793-766EE81E786E}"/>
              </a:ext>
            </a:extLst>
          </p:cNvPr>
          <p:cNvSpPr txBox="1"/>
          <p:nvPr/>
        </p:nvSpPr>
        <p:spPr>
          <a:xfrm>
            <a:off x="482138" y="1463127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ô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ình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óng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ắt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ủa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oost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nv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rter</a:t>
            </a:r>
            <a:endParaRPr lang="vi-VN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id="{CCD7C159-578B-41CE-A5C5-23D627000F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874" y="2015197"/>
            <a:ext cx="3762126" cy="1160836"/>
          </a:xfrm>
          <a:prstGeom prst="rect">
            <a:avLst/>
          </a:prstGeom>
        </p:spPr>
      </p:pic>
      <p:sp>
        <p:nvSpPr>
          <p:cNvPr id="18" name="Mũi tên: Phải 17">
            <a:extLst>
              <a:ext uri="{FF2B5EF4-FFF2-40B4-BE49-F238E27FC236}">
                <a16:creationId xmlns:a16="http://schemas.microsoft.com/office/drawing/2014/main" id="{04B47A5E-DCF6-4FBE-9229-9C273689CDC3}"/>
              </a:ext>
            </a:extLst>
          </p:cNvPr>
          <p:cNvSpPr/>
          <p:nvPr/>
        </p:nvSpPr>
        <p:spPr>
          <a:xfrm>
            <a:off x="4709381" y="2410171"/>
            <a:ext cx="768706" cy="241069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179DFF99-8AB8-4652-99E4-4439A327BF82}"/>
              </a:ext>
            </a:extLst>
          </p:cNvPr>
          <p:cNvSpPr txBox="1"/>
          <p:nvPr/>
        </p:nvSpPr>
        <p:spPr>
          <a:xfrm>
            <a:off x="4709381" y="2104001"/>
            <a:ext cx="79121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sz="1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175EBC43-F25E-4897-A688-D01C7DB36093}"/>
                  </a:ext>
                </a:extLst>
              </p:cNvPr>
              <p:cNvSpPr txBox="1"/>
              <p:nvPr/>
            </p:nvSpPr>
            <p:spPr>
              <a:xfrm>
                <a:off x="482138" y="3358164"/>
                <a:ext cx="886968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lvl="1" indent="-285750">
                  <a:buFont typeface="Wingdings" panose="05000000000000000000" pitchFamily="2" charset="2"/>
                  <a:buChar char="v"/>
                </a:pP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d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vi-V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175EBC43-F25E-4897-A688-D01C7DB360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38" y="3358164"/>
                <a:ext cx="8869680" cy="338554"/>
              </a:xfrm>
              <a:prstGeom prst="rect">
                <a:avLst/>
              </a:prstGeom>
              <a:blipFill>
                <a:blip r:embed="rId8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4D3D85AD-C674-40B1-A2B9-0AE9B1E1390F}"/>
              </a:ext>
            </a:extLst>
          </p:cNvPr>
          <p:cNvSpPr txBox="1"/>
          <p:nvPr/>
        </p:nvSpPr>
        <p:spPr>
          <a:xfrm>
            <a:off x="936506" y="3990990"/>
            <a:ext cx="467590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ô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ình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trung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ình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59F786D-2CBF-42DB-B72F-3BA2B08825F9}"/>
              </a:ext>
            </a:extLst>
          </p:cNvPr>
          <p:cNvSpPr txBox="1"/>
          <p:nvPr/>
        </p:nvSpPr>
        <p:spPr>
          <a:xfrm>
            <a:off x="6245830" y="3991871"/>
            <a:ext cx="467590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1" name="Mũi tên: Phải 30">
            <a:extLst>
              <a:ext uri="{FF2B5EF4-FFF2-40B4-BE49-F238E27FC236}">
                <a16:creationId xmlns:a16="http://schemas.microsoft.com/office/drawing/2014/main" id="{0487D603-7BAE-4FAF-8B15-F0CBA9FB2CF9}"/>
              </a:ext>
            </a:extLst>
          </p:cNvPr>
          <p:cNvSpPr/>
          <p:nvPr/>
        </p:nvSpPr>
        <p:spPr>
          <a:xfrm>
            <a:off x="3668102" y="5037460"/>
            <a:ext cx="2824138" cy="241069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C52E4F4B-F107-4DF3-8B62-234A422B0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C52E4F4B-F107-4DF3-8B62-234A422B0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CD0BC56B-90B1-49E5-98F4-74253C5975D9}"/>
              </a:ext>
            </a:extLst>
          </p:cNvPr>
          <p:cNvSpPr txBox="1"/>
          <p:nvPr/>
        </p:nvSpPr>
        <p:spPr>
          <a:xfrm>
            <a:off x="3668102" y="4752412"/>
            <a:ext cx="36850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627168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32014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3C88D6F8-1369-42F0-B99F-851648BFAE38}"/>
              </a:ext>
            </a:extLst>
          </p:cNvPr>
          <p:cNvSpPr txBox="1"/>
          <p:nvPr/>
        </p:nvSpPr>
        <p:spPr>
          <a:xfrm>
            <a:off x="482138" y="93688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5169455A-FD17-44C5-8E3D-D691E254CD2E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98DFB59-63FD-4C4B-A771-6804AF0F976C}"/>
              </a:ext>
            </a:extLst>
          </p:cNvPr>
          <p:cNvSpPr txBox="1"/>
          <p:nvPr/>
        </p:nvSpPr>
        <p:spPr>
          <a:xfrm>
            <a:off x="295101" y="1494082"/>
            <a:ext cx="806334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uyến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ính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óa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quang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iểm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àm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iệc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cân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ằng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ới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ác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iến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ộng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ỏ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D8D6ECE6-44D4-459B-9FA9-36C8FBECC8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606" y="1972243"/>
            <a:ext cx="2438400" cy="666750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548A7119-FB0A-4156-B619-3DEA1418D4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6485" y="1989722"/>
            <a:ext cx="2009775" cy="666750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452880EA-C164-4BC6-A131-9C48532F4A83}"/>
              </a:ext>
            </a:extLst>
          </p:cNvPr>
          <p:cNvSpPr txBox="1"/>
          <p:nvPr/>
        </p:nvSpPr>
        <p:spPr>
          <a:xfrm>
            <a:off x="295101" y="3302490"/>
            <a:ext cx="738563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ay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ác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iến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ộng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ào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phương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ình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ạng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ái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D1140960-7708-4D60-8CED-8B49BA473B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6635" y="3927460"/>
            <a:ext cx="4619625" cy="695325"/>
          </a:xfrm>
          <a:prstGeom prst="rect">
            <a:avLst/>
          </a:prstGeom>
        </p:spPr>
      </p:pic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B7496B5C-2A4D-4B79-B8AC-096069AA1DBE}"/>
              </a:ext>
            </a:extLst>
          </p:cNvPr>
          <p:cNvSpPr txBox="1"/>
          <p:nvPr/>
        </p:nvSpPr>
        <p:spPr>
          <a:xfrm>
            <a:off x="295101" y="4932073"/>
            <a:ext cx="855379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ỏ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qua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ác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ích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ủa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hai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iến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ộng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ỏ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id="{F05C0787-CB37-410D-9869-9DF7C5F5DD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2519" y="5516297"/>
            <a:ext cx="2590800" cy="723900"/>
          </a:xfrm>
          <a:prstGeom prst="rect">
            <a:avLst/>
          </a:prstGeom>
        </p:spPr>
      </p:pic>
      <p:graphicFrame>
        <p:nvGraphicFramePr>
          <p:cNvPr id="40" name="Đối tượng 39">
            <a:extLst>
              <a:ext uri="{FF2B5EF4-FFF2-40B4-BE49-F238E27FC236}">
                <a16:creationId xmlns:a16="http://schemas.microsoft.com/office/drawing/2014/main" id="{B6B7F63F-FE52-482D-AA0B-54A47A358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635" y="2861621"/>
          <a:ext cx="967509" cy="37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40" name="Đối tượng 39">
                        <a:extLst>
                          <a:ext uri="{FF2B5EF4-FFF2-40B4-BE49-F238E27FC236}">
                            <a16:creationId xmlns:a16="http://schemas.microsoft.com/office/drawing/2014/main" id="{B6B7F63F-FE52-482D-AA0B-54A47A358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6635" y="2861621"/>
                        <a:ext cx="967509" cy="372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40">
            <a:extLst>
              <a:ext uri="{FF2B5EF4-FFF2-40B4-BE49-F238E27FC236}">
                <a16:creationId xmlns:a16="http://schemas.microsoft.com/office/drawing/2014/main" id="{F0A70C6C-75D5-41A8-8CB3-F7BD9CCC3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7082" y="2866777"/>
          <a:ext cx="1158805" cy="36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41" name="Đối tượng 40">
                        <a:extLst>
                          <a:ext uri="{FF2B5EF4-FFF2-40B4-BE49-F238E27FC236}">
                            <a16:creationId xmlns:a16="http://schemas.microsoft.com/office/drawing/2014/main" id="{F0A70C6C-75D5-41A8-8CB3-F7BD9CCC3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7082" y="2866777"/>
                        <a:ext cx="1158805" cy="36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Đối tượng 41">
            <a:extLst>
              <a:ext uri="{FF2B5EF4-FFF2-40B4-BE49-F238E27FC236}">
                <a16:creationId xmlns:a16="http://schemas.microsoft.com/office/drawing/2014/main" id="{CB058DFA-30D1-4141-ABB5-4F3975A10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222" y="2878403"/>
          <a:ext cx="1109705" cy="3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42" name="Đối tượng 41">
                        <a:extLst>
                          <a:ext uri="{FF2B5EF4-FFF2-40B4-BE49-F238E27FC236}">
                            <a16:creationId xmlns:a16="http://schemas.microsoft.com/office/drawing/2014/main" id="{CB058DFA-30D1-4141-ABB5-4F3975A10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9222" y="2878403"/>
                        <a:ext cx="1109705" cy="338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0833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AED997-7CB6-4654-8505-4D4C6D081CC6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5" name="Hình chữ nhật 34">
            <a:extLst>
              <a:ext uri="{FF2B5EF4-FFF2-40B4-BE49-F238E27FC236}">
                <a16:creationId xmlns:a16="http://schemas.microsoft.com/office/drawing/2014/main" id="{6C871568-A6B8-4E66-8F54-806691B950AB}"/>
              </a:ext>
            </a:extLst>
          </p:cNvPr>
          <p:cNvSpPr/>
          <p:nvPr/>
        </p:nvSpPr>
        <p:spPr>
          <a:xfrm>
            <a:off x="216131" y="122928"/>
            <a:ext cx="567640" cy="3924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3C88D6F8-1369-42F0-B99F-851648BFAE38}"/>
              </a:ext>
            </a:extLst>
          </p:cNvPr>
          <p:cNvSpPr txBox="1"/>
          <p:nvPr/>
        </p:nvSpPr>
        <p:spPr>
          <a:xfrm>
            <a:off x="482138" y="947528"/>
            <a:ext cx="72826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ảo</a:t>
            </a:r>
            <a:r>
              <a:rPr lang="en-US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iên 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vi-VN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5169455A-FD17-44C5-8E3D-D691E254CD2E}"/>
              </a:ext>
            </a:extLst>
          </p:cNvPr>
          <p:cNvSpPr txBox="1"/>
          <p:nvPr/>
        </p:nvSpPr>
        <p:spPr>
          <a:xfrm>
            <a:off x="1155606" y="122928"/>
            <a:ext cx="710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DCC1320-8245-4507-9A58-9613AAF89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307" y="1608262"/>
            <a:ext cx="3396078" cy="1128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Hình ảnh 27">
            <a:extLst>
              <a:ext uri="{FF2B5EF4-FFF2-40B4-BE49-F238E27FC236}">
                <a16:creationId xmlns:a16="http://schemas.microsoft.com/office/drawing/2014/main" id="{26A0D6BC-87A9-4D97-A7A1-FAFA642082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058" y="1845229"/>
            <a:ext cx="2590800" cy="723900"/>
          </a:xfrm>
          <a:prstGeom prst="rect">
            <a:avLst/>
          </a:prstGeom>
        </p:spPr>
      </p:pic>
      <p:sp>
        <p:nvSpPr>
          <p:cNvPr id="29" name="Mũi tên: Phải 28">
            <a:extLst>
              <a:ext uri="{FF2B5EF4-FFF2-40B4-BE49-F238E27FC236}">
                <a16:creationId xmlns:a16="http://schemas.microsoft.com/office/drawing/2014/main" id="{3487B27F-1AB0-4E26-8E02-9B468C7BF419}"/>
              </a:ext>
            </a:extLst>
          </p:cNvPr>
          <p:cNvSpPr/>
          <p:nvPr/>
        </p:nvSpPr>
        <p:spPr>
          <a:xfrm>
            <a:off x="3665104" y="2241336"/>
            <a:ext cx="1840689" cy="197976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2F33419F-D2CC-4CBD-9DCF-F8BB701CAD35}"/>
              </a:ext>
            </a:extLst>
          </p:cNvPr>
          <p:cNvSpPr txBox="1"/>
          <p:nvPr/>
        </p:nvSpPr>
        <p:spPr>
          <a:xfrm>
            <a:off x="3663271" y="1897033"/>
            <a:ext cx="189612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aplace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24286987-BC0F-4094-8B25-1D6D5E4EC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24286987-BC0F-4094-8B25-1D6D5E4EC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35D99BBF-1869-4FE9-B7D5-CE2291FBB73E}"/>
              </a:ext>
            </a:extLst>
          </p:cNvPr>
          <p:cNvSpPr txBox="1"/>
          <p:nvPr/>
        </p:nvSpPr>
        <p:spPr>
          <a:xfrm>
            <a:off x="194496" y="2526445"/>
            <a:ext cx="6083114" cy="1468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Xét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ới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hai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iến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ầu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ra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vi-VN" sz="1600" i="1" dirty="0" err="1">
                <a:latin typeface="+mj-lt"/>
              </a:rPr>
              <a:t>Điện</a:t>
            </a:r>
            <a:r>
              <a:rPr lang="vi-VN" sz="1600" i="1" dirty="0">
                <a:latin typeface="+mj-lt"/>
              </a:rPr>
              <a:t> </a:t>
            </a:r>
            <a:r>
              <a:rPr lang="vi-VN" sz="1600" i="1" dirty="0" err="1">
                <a:latin typeface="+mj-lt"/>
              </a:rPr>
              <a:t>áp</a:t>
            </a:r>
            <a:r>
              <a:rPr lang="vi-VN" sz="1600" i="1" dirty="0">
                <a:latin typeface="+mj-lt"/>
              </a:rPr>
              <a:t> </a:t>
            </a:r>
            <a:r>
              <a:rPr lang="vi-VN" sz="1600" i="1" dirty="0" err="1">
                <a:latin typeface="+mj-lt"/>
              </a:rPr>
              <a:t>đầu</a:t>
            </a:r>
            <a:r>
              <a:rPr lang="vi-VN" sz="1600" i="1" dirty="0">
                <a:latin typeface="+mj-lt"/>
              </a:rPr>
              <a:t> ra</a:t>
            </a:r>
            <a:r>
              <a:rPr lang="en-US" sz="1600" i="1" dirty="0">
                <a:latin typeface="+mj-lt"/>
              </a:rPr>
              <a:t>:</a:t>
            </a:r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vi-VN" sz="1600" i="1" dirty="0" err="1">
                <a:latin typeface="+mj-lt"/>
              </a:rPr>
              <a:t>Dòng</a:t>
            </a:r>
            <a:r>
              <a:rPr lang="vi-VN" sz="1600" i="1" dirty="0">
                <a:latin typeface="+mj-lt"/>
              </a:rPr>
              <a:t> qua </a:t>
            </a:r>
            <a:r>
              <a:rPr lang="vi-VN" sz="1600" i="1" dirty="0" err="1">
                <a:latin typeface="+mj-lt"/>
              </a:rPr>
              <a:t>cuộn</a:t>
            </a:r>
            <a:r>
              <a:rPr lang="vi-VN" sz="1600" i="1" dirty="0">
                <a:latin typeface="+mj-lt"/>
              </a:rPr>
              <a:t> </a:t>
            </a:r>
            <a:r>
              <a:rPr lang="vi-VN" sz="1600" i="1" dirty="0" err="1">
                <a:latin typeface="+mj-lt"/>
              </a:rPr>
              <a:t>cảm</a:t>
            </a:r>
            <a:r>
              <a:rPr lang="en-US" sz="1600" i="1" dirty="0">
                <a:latin typeface="+mj-lt"/>
              </a:rPr>
              <a:t>: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B76B9711-201B-47C5-A6A4-BF6E26F3DBAD}"/>
              </a:ext>
            </a:extLst>
          </p:cNvPr>
          <p:cNvSpPr txBox="1"/>
          <p:nvPr/>
        </p:nvSpPr>
        <p:spPr>
          <a:xfrm>
            <a:off x="623547" y="1400558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dirty="0"/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CEB719F6-57AB-463F-8D55-50D0CFF73D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3143" y="2916721"/>
            <a:ext cx="2536251" cy="683793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831DB52E-434B-4E9C-A2C9-2F0443A421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3523" y="3571927"/>
            <a:ext cx="2651937" cy="6847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43">
                <a:extLst>
                  <a:ext uri="{FF2B5EF4-FFF2-40B4-BE49-F238E27FC236}">
                    <a16:creationId xmlns:a16="http://schemas.microsoft.com/office/drawing/2014/main" id="{44D4147C-27C8-4760-B471-F050E8719351}"/>
                  </a:ext>
                </a:extLst>
              </p:cNvPr>
              <p:cNvSpPr txBox="1"/>
              <p:nvPr/>
            </p:nvSpPr>
            <p:spPr>
              <a:xfrm>
                <a:off x="6700600" y="3440461"/>
                <a:ext cx="11815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6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6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Hộp Văn bản 43">
                <a:extLst>
                  <a:ext uri="{FF2B5EF4-FFF2-40B4-BE49-F238E27FC236}">
                    <a16:creationId xmlns:a16="http://schemas.microsoft.com/office/drawing/2014/main" id="{44D4147C-27C8-4760-B471-F050E8719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600" y="3440461"/>
                <a:ext cx="1181544" cy="338554"/>
              </a:xfrm>
              <a:prstGeom prst="rect">
                <a:avLst/>
              </a:prstGeom>
              <a:blipFill>
                <a:blip r:embed="rId11"/>
                <a:stretch>
                  <a:fillRect l="-2577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Hộp Văn bản 45">
            <a:extLst>
              <a:ext uri="{FF2B5EF4-FFF2-40B4-BE49-F238E27FC236}">
                <a16:creationId xmlns:a16="http://schemas.microsoft.com/office/drawing/2014/main" id="{5865E0B5-C84D-4AA2-AE90-3F6C60DFDFA7}"/>
              </a:ext>
            </a:extLst>
          </p:cNvPr>
          <p:cNvSpPr txBox="1"/>
          <p:nvPr/>
        </p:nvSpPr>
        <p:spPr>
          <a:xfrm>
            <a:off x="636839" y="4123996"/>
            <a:ext cx="6899342" cy="23410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 rtl="0" fontAlgn="base">
              <a:buFont typeface="Wingdings" panose="05000000000000000000" pitchFamily="2" charset="2"/>
              <a:buChar char="v"/>
            </a:pPr>
            <a:r>
              <a:rPr lang="vi-VN" sz="1600" b="0" i="0" u="none" strike="no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hân </a:t>
            </a:r>
            <a:r>
              <a:rPr lang="vi-VN" sz="1600" b="0" i="0" u="none" strike="noStrik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ích</a:t>
            </a:r>
            <a:r>
              <a:rPr lang="vi-VN" sz="1600" b="0" i="0" u="none" strike="no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b="0" i="0" u="none" strike="noStrik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ặc</a:t>
            </a:r>
            <a:r>
              <a:rPr lang="vi-VN" sz="1600" b="0" i="0" u="none" strike="no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b="0" i="0" u="none" strike="noStrik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iểm</a:t>
            </a:r>
            <a:r>
              <a:rPr lang="vi-VN" sz="1600" b="0" i="0" u="none" strike="no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b="0" i="0" u="none" strike="noStrik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ủa</a:t>
            </a:r>
            <a:r>
              <a:rPr lang="vi-VN" sz="1600" b="0" i="0" u="none" strike="no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b="0" i="0" u="none" strike="noStrik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àm</a:t>
            </a:r>
            <a:r>
              <a:rPr lang="vi-VN" sz="1600" b="0" i="0" u="none" strike="no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vi-VN" sz="1600" b="0" i="0" u="none" strike="noStrik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uyền</a:t>
            </a:r>
            <a:r>
              <a:rPr lang="vi-VN" sz="1600" b="0" i="0" u="none" strike="no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  <a:r>
              <a:rPr lang="en-US" sz="1600" b="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​</a:t>
            </a:r>
          </a:p>
          <a:p>
            <a:pPr marL="285750" indent="-285750" algn="just" rtl="0" fontAlgn="base"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1600" b="0" i="0" u="none" strike="noStrike" dirty="0" err="1">
                <a:latin typeface="+mj-lt"/>
              </a:rPr>
              <a:t>Cả</a:t>
            </a:r>
            <a:r>
              <a:rPr lang="vi-VN" sz="1600" b="0" i="0" u="none" strike="noStrike" dirty="0">
                <a:latin typeface="+mj-lt"/>
              </a:rPr>
              <a:t> hai </a:t>
            </a:r>
            <a:r>
              <a:rPr lang="vi-VN" sz="1600" b="0" i="0" u="none" strike="noStrike" dirty="0" err="1">
                <a:latin typeface="+mj-lt"/>
              </a:rPr>
              <a:t>đều</a:t>
            </a:r>
            <a:r>
              <a:rPr lang="vi-VN" sz="1600" b="0" i="0" u="none" strike="noStrike" dirty="0">
                <a:latin typeface="+mj-lt"/>
              </a:rPr>
              <a:t> </a:t>
            </a:r>
            <a:r>
              <a:rPr lang="vi-VN" sz="1600" b="0" i="0" u="none" strike="noStrike" dirty="0" err="1">
                <a:latin typeface="+mj-lt"/>
              </a:rPr>
              <a:t>có</a:t>
            </a:r>
            <a:r>
              <a:rPr lang="vi-VN" sz="1600" b="0" i="0" u="none" strike="noStrike" dirty="0">
                <a:latin typeface="+mj-lt"/>
              </a:rPr>
              <a:t> </a:t>
            </a:r>
            <a:r>
              <a:rPr lang="vi-VN" sz="1600" b="0" i="0" u="none" strike="noStrike" dirty="0" err="1">
                <a:latin typeface="+mj-lt"/>
              </a:rPr>
              <a:t>cùng</a:t>
            </a:r>
            <a:r>
              <a:rPr lang="vi-VN" sz="1600" b="0" i="0" u="none" strike="noStrike" dirty="0">
                <a:latin typeface="+mj-lt"/>
              </a:rPr>
              <a:t> </a:t>
            </a:r>
            <a:r>
              <a:rPr lang="vi-VN" sz="1600" b="0" i="0" u="none" strike="noStrike" dirty="0" err="1">
                <a:latin typeface="+mj-lt"/>
              </a:rPr>
              <a:t>mẫu</a:t>
            </a:r>
            <a:r>
              <a:rPr lang="vi-VN" sz="1600" b="0" i="0" u="none" strike="noStrike" dirty="0">
                <a:latin typeface="+mj-lt"/>
              </a:rPr>
              <a:t> </a:t>
            </a:r>
            <a:r>
              <a:rPr lang="vi-VN" sz="1600" b="0" i="0" u="none" strike="noStrike" dirty="0" err="1">
                <a:latin typeface="+mj-lt"/>
              </a:rPr>
              <a:t>số</a:t>
            </a:r>
            <a:r>
              <a:rPr lang="vi-VN" sz="1600" b="0" i="0" u="none" strike="noStrike" dirty="0">
                <a:latin typeface="+mj-lt"/>
              </a:rPr>
              <a:t> </a:t>
            </a:r>
            <a:r>
              <a:rPr lang="vi-VN" sz="1600" b="0" i="0" u="none" strike="noStrike" dirty="0" err="1">
                <a:latin typeface="+mj-lt"/>
              </a:rPr>
              <a:t>là</a:t>
            </a:r>
            <a:r>
              <a:rPr lang="vi-VN" sz="1600" b="0" i="0" u="none" strike="noStrike" dirty="0">
                <a:latin typeface="+mj-lt"/>
              </a:rPr>
              <a:t> khâu </a:t>
            </a:r>
            <a:r>
              <a:rPr lang="vi-VN" sz="1600" b="0" i="0" u="none" strike="noStrike" dirty="0" err="1">
                <a:latin typeface="+mj-lt"/>
              </a:rPr>
              <a:t>bậc</a:t>
            </a:r>
            <a:r>
              <a:rPr lang="vi-VN" sz="1600" b="0" i="0" u="none" strike="noStrike" dirty="0">
                <a:latin typeface="+mj-lt"/>
              </a:rPr>
              <a:t> hai</a:t>
            </a:r>
            <a:r>
              <a:rPr lang="en-US" sz="1600" b="0" i="0" u="none" strike="noStrike" dirty="0">
                <a:latin typeface="+mj-lt"/>
              </a:rPr>
              <a:t> 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6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</a:t>
            </a:r>
          </a:p>
          <a:p>
            <a:pPr marL="285750" indent="-285750" algn="just" rtl="0" fontAlgn="base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ên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âu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ăn khi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r>
              <a:rPr lang="en-US" sz="16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</a:t>
            </a:r>
          </a:p>
          <a:p>
            <a:pPr marL="285750" indent="-285750" algn="just" rtl="0" fontAlgn="base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vi-VN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ero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i="0" u="none" strike="noStrik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1600" b="0" i="0" u="none" strike="noStrik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6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​</a:t>
            </a:r>
          </a:p>
        </p:txBody>
      </p:sp>
    </p:spTree>
    <p:extLst>
      <p:ext uri="{BB962C8B-B14F-4D97-AF65-F5344CB8AC3E}">
        <p14:creationId xmlns:p14="http://schemas.microsoft.com/office/powerpoint/2010/main" val="33273054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D6F2BB13DADB345882905426723F21F" ma:contentTypeVersion="5" ma:contentTypeDescription="Create a new document." ma:contentTypeScope="" ma:versionID="7a6c1fcdcb0297d40c7e5785bc1fa0d4">
  <xsd:schema xmlns:xsd="http://www.w3.org/2001/XMLSchema" xmlns:xs="http://www.w3.org/2001/XMLSchema" xmlns:p="http://schemas.microsoft.com/office/2006/metadata/properties" xmlns:ns2="cfabd2e2-cd6f-4303-b59c-3fa5959453df" targetNamespace="http://schemas.microsoft.com/office/2006/metadata/properties" ma:root="true" ma:fieldsID="f68daefe4cd97944387de7f53c37558a" ns2:_="">
    <xsd:import namespace="cfabd2e2-cd6f-4303-b59c-3fa5959453d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fabd2e2-cd6f-4303-b59c-3fa5959453d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2C65CB8-9052-4A11-A1C1-77687C04A8AD}"/>
</file>

<file path=customXml/itemProps2.xml><?xml version="1.0" encoding="utf-8"?>
<ds:datastoreItem xmlns:ds="http://schemas.openxmlformats.org/officeDocument/2006/customXml" ds:itemID="{AA21E450-9E79-460F-9CA1-6D41B273FF69}"/>
</file>

<file path=customXml/itemProps3.xml><?xml version="1.0" encoding="utf-8"?>
<ds:datastoreItem xmlns:ds="http://schemas.openxmlformats.org/officeDocument/2006/customXml" ds:itemID="{0054DAB9-6E24-48F0-8D36-40CAE45CC33C}"/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98</TotalTime>
  <Words>1592</Words>
  <Application>Microsoft Office PowerPoint</Application>
  <PresentationFormat>On-screen Show (4:3)</PresentationFormat>
  <Paragraphs>228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Thiết kế bộ điều khiển cho bộ biến đổi DC-DC Boost Conver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Thầy và các bạn đã lắng nghe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 Viet Hoang 20161726</dc:creator>
  <cp:lastModifiedBy>NGUYEN VIET UNG 20181833</cp:lastModifiedBy>
  <cp:revision>159</cp:revision>
  <dcterms:created xsi:type="dcterms:W3CDTF">2019-09-23T12:55:19Z</dcterms:created>
  <dcterms:modified xsi:type="dcterms:W3CDTF">2021-04-15T16:3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D6F2BB13DADB345882905426723F21F</vt:lpwstr>
  </property>
</Properties>
</file>